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A38A4DD" w14:textId="77777777" w:rsidR="00106EBE" w:rsidRPr="00BE2D28" w:rsidRDefault="00106EBE" w:rsidP="00106EBE">
      <w:pPr>
        <w:spacing w:after="0"/>
        <w:rPr>
          <w:rFonts w:ascii="Arial" w:hAnsi="Arial" w:cs="Arial"/>
          <w:b/>
          <w:sz w:val="40"/>
          <w:szCs w:val="36"/>
        </w:rPr>
      </w:pPr>
    </w:p>
    <w:p w14:paraId="0CA0CD29" w14:textId="34996357" w:rsidR="00106EBE" w:rsidRPr="00BE2D28" w:rsidRDefault="00CC5DED" w:rsidP="00106EBE">
      <w:pPr>
        <w:spacing w:after="0"/>
        <w:ind w:right="-575"/>
        <w:rPr>
          <w:rFonts w:ascii="Arial" w:hAnsi="Arial" w:cs="Arial"/>
          <w:b/>
          <w:sz w:val="40"/>
          <w:szCs w:val="36"/>
        </w:rPr>
      </w:pPr>
      <w:r w:rsidRPr="00BE2D28">
        <w:rPr>
          <w:rFonts w:ascii="Arial" w:hAnsi="Arial" w:cs="Arial"/>
          <w:b/>
          <w:sz w:val="40"/>
          <w:szCs w:val="36"/>
        </w:rPr>
        <w:t xml:space="preserve">NCFE Level 2 Functional Skills Qualification in Mathematics </w:t>
      </w:r>
      <w:r w:rsidR="00106EBE" w:rsidRPr="00BE2D28">
        <w:rPr>
          <w:rFonts w:ascii="Arial" w:hAnsi="Arial" w:cs="Arial"/>
          <w:b/>
          <w:sz w:val="40"/>
          <w:szCs w:val="36"/>
        </w:rPr>
        <w:t>(</w:t>
      </w:r>
      <w:r w:rsidR="001F7D02" w:rsidRPr="00BE2D28">
        <w:rPr>
          <w:rFonts w:ascii="Arial" w:hAnsi="Arial" w:cs="Arial"/>
          <w:b/>
          <w:sz w:val="40"/>
          <w:szCs w:val="36"/>
        </w:rPr>
        <w:t>603/5060/X</w:t>
      </w:r>
      <w:r w:rsidR="00106EBE" w:rsidRPr="00BE2D28">
        <w:rPr>
          <w:rFonts w:ascii="Arial" w:hAnsi="Arial" w:cs="Arial"/>
          <w:b/>
          <w:sz w:val="40"/>
          <w:szCs w:val="36"/>
        </w:rPr>
        <w:t>)</w:t>
      </w:r>
    </w:p>
    <w:p w14:paraId="0FEB53D9" w14:textId="77777777" w:rsidR="00106EBE" w:rsidRPr="00BE2D28" w:rsidRDefault="00106EBE" w:rsidP="00106EBE">
      <w:pPr>
        <w:spacing w:after="0"/>
        <w:ind w:right="-575"/>
        <w:rPr>
          <w:rFonts w:ascii="Arial" w:hAnsi="Arial" w:cs="Arial"/>
          <w:b/>
          <w:sz w:val="40"/>
          <w:szCs w:val="36"/>
        </w:rPr>
      </w:pPr>
    </w:p>
    <w:p w14:paraId="51FC56EA" w14:textId="12752EB6" w:rsidR="00106EBE" w:rsidRPr="00BE2D28" w:rsidRDefault="00066498" w:rsidP="00106EBE">
      <w:pPr>
        <w:spacing w:after="0"/>
        <w:ind w:right="-575"/>
        <w:rPr>
          <w:rFonts w:ascii="Arial" w:hAnsi="Arial" w:cs="Arial"/>
          <w:sz w:val="36"/>
          <w:szCs w:val="36"/>
        </w:rPr>
      </w:pPr>
      <w:r w:rsidRPr="00BE2D28">
        <w:rPr>
          <w:rFonts w:ascii="Arial" w:hAnsi="Arial" w:cs="Arial"/>
          <w:sz w:val="36"/>
          <w:szCs w:val="36"/>
        </w:rPr>
        <w:t>Mark s</w:t>
      </w:r>
      <w:r w:rsidR="00135862" w:rsidRPr="00BE2D28">
        <w:rPr>
          <w:rFonts w:ascii="Arial" w:hAnsi="Arial" w:cs="Arial"/>
          <w:sz w:val="36"/>
          <w:szCs w:val="36"/>
        </w:rPr>
        <w:t xml:space="preserve">cheme: </w:t>
      </w:r>
      <w:r w:rsidR="00135862" w:rsidRPr="00BE2D28">
        <w:rPr>
          <w:rFonts w:ascii="Arial" w:hAnsi="Arial" w:cs="Arial"/>
          <w:sz w:val="36"/>
          <w:szCs w:val="36"/>
        </w:rPr>
        <w:tab/>
      </w:r>
      <w:r w:rsidR="00BE2D28" w:rsidRPr="00BE2D28">
        <w:rPr>
          <w:rFonts w:ascii="Arial" w:hAnsi="Arial" w:cs="Arial"/>
          <w:sz w:val="36"/>
          <w:szCs w:val="36"/>
        </w:rPr>
        <w:t xml:space="preserve">Practice </w:t>
      </w:r>
      <w:r w:rsidR="00EB6355" w:rsidRPr="00BE2D28">
        <w:rPr>
          <w:rFonts w:ascii="Arial" w:hAnsi="Arial" w:cs="Arial"/>
          <w:sz w:val="36"/>
          <w:szCs w:val="36"/>
        </w:rPr>
        <w:t xml:space="preserve">P001269 </w:t>
      </w:r>
    </w:p>
    <w:p w14:paraId="589F39DB" w14:textId="4F2775D4" w:rsidR="00106EBE" w:rsidRPr="00BE2D28" w:rsidRDefault="00E14111" w:rsidP="00106EBE">
      <w:pPr>
        <w:spacing w:after="0"/>
        <w:ind w:right="-575"/>
        <w:rPr>
          <w:rFonts w:ascii="Arial" w:hAnsi="Arial" w:cs="Arial"/>
          <w:sz w:val="36"/>
        </w:rPr>
      </w:pPr>
      <w:r w:rsidRPr="00BE2D28">
        <w:rPr>
          <w:rFonts w:ascii="Arial" w:hAnsi="Arial" w:cs="Arial"/>
          <w:sz w:val="36"/>
        </w:rPr>
        <w:t>v1.2</w:t>
      </w:r>
    </w:p>
    <w:p w14:paraId="6F7B6125" w14:textId="77777777" w:rsidR="00106EBE" w:rsidRPr="00BE2D28" w:rsidRDefault="00106EBE" w:rsidP="00106EBE">
      <w:pPr>
        <w:spacing w:after="0"/>
        <w:ind w:right="-575"/>
        <w:rPr>
          <w:rFonts w:ascii="Arial" w:hAnsi="Arial" w:cs="Arial"/>
          <w:sz w:val="36"/>
        </w:rPr>
      </w:pPr>
    </w:p>
    <w:p w14:paraId="6B4AB96E" w14:textId="77777777" w:rsidR="00106EBE" w:rsidRPr="00BE2D28" w:rsidRDefault="00106EBE" w:rsidP="00106EBE">
      <w:pPr>
        <w:rPr>
          <w:rFonts w:ascii="Arial" w:hAnsi="Arial" w:cs="Arial"/>
        </w:rPr>
      </w:pPr>
    </w:p>
    <w:p w14:paraId="2CB8ADDE" w14:textId="77777777" w:rsidR="00106EBE" w:rsidRPr="00BE2D28" w:rsidRDefault="00106EBE" w:rsidP="00106EBE">
      <w:pPr>
        <w:jc w:val="both"/>
        <w:rPr>
          <w:rFonts w:ascii="Arial" w:hAnsi="Arial" w:cs="Arial"/>
          <w:lang w:val="en-US"/>
        </w:rPr>
      </w:pPr>
    </w:p>
    <w:p w14:paraId="43F2EFB2" w14:textId="77777777" w:rsidR="00106EBE" w:rsidRPr="00BE2D28" w:rsidRDefault="00106EBE" w:rsidP="00106EBE">
      <w:pPr>
        <w:jc w:val="both"/>
        <w:rPr>
          <w:rFonts w:ascii="Arial" w:hAnsi="Arial" w:cs="Arial"/>
          <w:lang w:val="en-US"/>
        </w:rPr>
      </w:pPr>
    </w:p>
    <w:p w14:paraId="59E25588" w14:textId="77777777" w:rsidR="00106EBE" w:rsidRPr="00BE2D28" w:rsidRDefault="00106EBE" w:rsidP="00106EBE">
      <w:pPr>
        <w:jc w:val="both"/>
        <w:rPr>
          <w:rFonts w:ascii="Arial" w:hAnsi="Arial" w:cs="Arial"/>
          <w:lang w:val="en-US"/>
        </w:rPr>
      </w:pPr>
    </w:p>
    <w:p w14:paraId="5AF82263" w14:textId="77777777" w:rsidR="00106EBE" w:rsidRPr="00BE2D28" w:rsidRDefault="00106EBE" w:rsidP="00106EBE">
      <w:pPr>
        <w:jc w:val="both"/>
        <w:rPr>
          <w:rFonts w:ascii="Arial" w:hAnsi="Arial" w:cs="Arial"/>
          <w:lang w:val="en-US"/>
        </w:rPr>
      </w:pPr>
    </w:p>
    <w:p w14:paraId="7C4C23F3" w14:textId="77777777" w:rsidR="00106EBE" w:rsidRPr="00BE2D28" w:rsidRDefault="00106EBE" w:rsidP="00106EBE">
      <w:pPr>
        <w:jc w:val="both"/>
        <w:rPr>
          <w:rFonts w:ascii="Arial" w:hAnsi="Arial" w:cs="Arial"/>
          <w:i/>
          <w:lang w:val="en-US"/>
        </w:rPr>
      </w:pPr>
    </w:p>
    <w:p w14:paraId="100C2860" w14:textId="77777777" w:rsidR="00106EBE" w:rsidRPr="00BE2D28" w:rsidRDefault="00106EBE" w:rsidP="00106EBE">
      <w:pPr>
        <w:rPr>
          <w:rFonts w:ascii="Arial" w:hAnsi="Arial" w:cs="Arial"/>
          <w:b/>
          <w:sz w:val="24"/>
          <w:szCs w:val="24"/>
          <w:lang w:val="en-US"/>
        </w:rPr>
        <w:sectPr w:rsidR="00106EBE" w:rsidRPr="00BE2D28" w:rsidSect="00CC569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1906" w:h="16838"/>
          <w:pgMar w:top="765" w:right="794" w:bottom="765" w:left="794" w:header="709" w:footer="557" w:gutter="0"/>
          <w:pgBorders w:display="notFirstPage">
            <w:left w:val="single" w:sz="4" w:space="4" w:color="auto"/>
            <w:right w:val="single" w:sz="4" w:space="0" w:color="auto"/>
          </w:pgBorders>
          <w:pgNumType w:start="1"/>
          <w:cols w:space="708"/>
          <w:titlePg/>
          <w:docGrid w:linePitch="360"/>
        </w:sectPr>
      </w:pPr>
    </w:p>
    <w:p w14:paraId="3D75B188" w14:textId="77777777" w:rsidR="00106EBE" w:rsidRPr="00BE2D28" w:rsidRDefault="00106EBE" w:rsidP="00106EBE">
      <w:pPr>
        <w:rPr>
          <w:rFonts w:ascii="Arial" w:hAnsi="Arial" w:cs="Arial"/>
          <w:b/>
          <w:sz w:val="28"/>
        </w:rPr>
      </w:pPr>
      <w:r w:rsidRPr="00BE2D28">
        <w:rPr>
          <w:rFonts w:ascii="Arial" w:hAnsi="Arial" w:cs="Arial"/>
          <w:b/>
          <w:sz w:val="28"/>
        </w:rPr>
        <w:lastRenderedPageBreak/>
        <w:t xml:space="preserve">Examiner Mark Scheme Guidance </w:t>
      </w:r>
    </w:p>
    <w:p w14:paraId="1AA6378D" w14:textId="77777777" w:rsidR="00106EBE" w:rsidRPr="00BE2D28" w:rsidRDefault="00106EBE" w:rsidP="00106EBE">
      <w:pPr>
        <w:rPr>
          <w:rFonts w:ascii="Arial" w:hAnsi="Arial" w:cs="Arial"/>
        </w:rPr>
      </w:pPr>
      <w:r w:rsidRPr="00BE2D28">
        <w:rPr>
          <w:rFonts w:ascii="Arial" w:hAnsi="Arial" w:cs="Arial"/>
          <w:b/>
        </w:rPr>
        <w:t>Information</w:t>
      </w:r>
      <w:r w:rsidRPr="00BE2D28">
        <w:rPr>
          <w:rFonts w:ascii="Arial" w:hAnsi="Arial" w:cs="Arial"/>
        </w:rPr>
        <w:t xml:space="preserve"> </w:t>
      </w:r>
    </w:p>
    <w:p w14:paraId="75ADD743" w14:textId="77777777" w:rsidR="00106EBE" w:rsidRPr="00BE2D28" w:rsidRDefault="00106EBE" w:rsidP="00106EBE">
      <w:pPr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This guidance is intended to support NCFE examiners in the valid, reliable and consistent application </w:t>
      </w:r>
      <w:r w:rsidRPr="00BE2D28">
        <w:rPr>
          <w:rFonts w:ascii="Arial" w:hAnsi="Arial" w:cs="Arial"/>
        </w:rPr>
        <w:br/>
        <w:t xml:space="preserve">of the relevant mark scheme version, against learner evidence generated during their external </w:t>
      </w:r>
      <w:r w:rsidRPr="00BE2D28">
        <w:rPr>
          <w:rFonts w:ascii="Arial" w:hAnsi="Arial" w:cs="Arial"/>
        </w:rPr>
        <w:br/>
        <w:t xml:space="preserve">assessment. </w:t>
      </w:r>
    </w:p>
    <w:p w14:paraId="29282AA4" w14:textId="77777777" w:rsidR="00106EBE" w:rsidRPr="00BE2D28" w:rsidRDefault="00106EBE" w:rsidP="00106EBE">
      <w:pPr>
        <w:rPr>
          <w:rFonts w:ascii="Arial" w:hAnsi="Arial" w:cs="Arial"/>
        </w:rPr>
      </w:pPr>
      <w:r w:rsidRPr="00BE2D28">
        <w:rPr>
          <w:rFonts w:ascii="Arial" w:hAnsi="Arial" w:cs="Arial"/>
        </w:rPr>
        <w:t>This mark scheme provides:</w:t>
      </w:r>
      <w:r w:rsidRPr="00BE2D28">
        <w:rPr>
          <w:rFonts w:ascii="Arial" w:hAnsi="Arial" w:cs="Arial"/>
        </w:rPr>
        <w:tab/>
      </w:r>
    </w:p>
    <w:p w14:paraId="04F88E74" w14:textId="77777777" w:rsidR="00106EBE" w:rsidRPr="00BE2D28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the total marks available for each question </w:t>
      </w:r>
    </w:p>
    <w:p w14:paraId="4E7DA672" w14:textId="77777777" w:rsidR="00106EBE" w:rsidRPr="00BE2D28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>the subject content reference for each mark</w:t>
      </w:r>
    </w:p>
    <w:p w14:paraId="456746FE" w14:textId="77777777" w:rsidR="00106EBE" w:rsidRPr="00BE2D28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example process/methods and evidence of the types of responses expected for each mark </w:t>
      </w:r>
    </w:p>
    <w:p w14:paraId="261B677A" w14:textId="77777777" w:rsidR="00106EBE" w:rsidRPr="00BE2D28" w:rsidRDefault="00106EBE" w:rsidP="00106EBE">
      <w:pPr>
        <w:pStyle w:val="ListParagraph"/>
        <w:numPr>
          <w:ilvl w:val="0"/>
          <w:numId w:val="1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(once confirmed) the pass mark for the relevant assessment version. </w:t>
      </w:r>
    </w:p>
    <w:p w14:paraId="045D67B3" w14:textId="77777777" w:rsidR="00106EBE" w:rsidRPr="00BE2D28" w:rsidRDefault="00106EBE" w:rsidP="00106EBE">
      <w:pPr>
        <w:rPr>
          <w:rFonts w:ascii="Arial" w:hAnsi="Arial" w:cs="Arial"/>
          <w:b/>
        </w:rPr>
      </w:pPr>
      <w:r w:rsidRPr="00BE2D28">
        <w:rPr>
          <w:rFonts w:ascii="Arial" w:hAnsi="Arial" w:cs="Arial"/>
        </w:rPr>
        <w:t xml:space="preserve">This mark scheme </w:t>
      </w:r>
      <w:r w:rsidRPr="00BE2D28">
        <w:rPr>
          <w:rFonts w:ascii="Arial" w:hAnsi="Arial" w:cs="Arial"/>
          <w:b/>
        </w:rPr>
        <w:t>must</w:t>
      </w:r>
      <w:r w:rsidRPr="00BE2D28">
        <w:rPr>
          <w:rFonts w:ascii="Arial" w:hAnsi="Arial" w:cs="Arial"/>
        </w:rPr>
        <w:t xml:space="preserve"> be used for paper-based and online marking of the assessment version indicated</w:t>
      </w:r>
      <w:r w:rsidRPr="00BE2D28">
        <w:rPr>
          <w:rFonts w:ascii="Arial" w:hAnsi="Arial" w:cs="Arial"/>
          <w:b/>
        </w:rPr>
        <w:t xml:space="preserve">. </w:t>
      </w:r>
    </w:p>
    <w:p w14:paraId="118FD5BD" w14:textId="77777777" w:rsidR="00106EBE" w:rsidRPr="00BE2D28" w:rsidRDefault="00106EBE" w:rsidP="00106EBE">
      <w:pPr>
        <w:rPr>
          <w:rFonts w:ascii="Arial" w:hAnsi="Arial" w:cs="Arial"/>
          <w:b/>
        </w:rPr>
      </w:pPr>
      <w:r w:rsidRPr="00BE2D28">
        <w:rPr>
          <w:rFonts w:ascii="Arial" w:hAnsi="Arial" w:cs="Arial"/>
          <w:b/>
        </w:rPr>
        <w:t>Instructions and guidance on application</w:t>
      </w:r>
    </w:p>
    <w:p w14:paraId="56076004" w14:textId="00745614" w:rsidR="00106EBE" w:rsidRPr="00BE2D2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All learners must receive the same treatment and should be marked fairly. Examiners must </w:t>
      </w:r>
      <w:r w:rsidR="00066498" w:rsidRPr="00BE2D28">
        <w:rPr>
          <w:rFonts w:ascii="Arial" w:hAnsi="Arial" w:cs="Arial"/>
        </w:rPr>
        <w:br/>
      </w:r>
      <w:r w:rsidRPr="00BE2D28">
        <w:rPr>
          <w:rFonts w:ascii="Arial" w:hAnsi="Arial" w:cs="Arial"/>
        </w:rPr>
        <w:t>mark the first learner in exactly the same way as they mark the last.</w:t>
      </w:r>
    </w:p>
    <w:p w14:paraId="73FB67AB" w14:textId="374DD631" w:rsidR="00106EBE" w:rsidRPr="00BE2D2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Mark schemes should be applied positively. Learners must be rewarded for what they have </w:t>
      </w:r>
      <w:r w:rsidR="00066498" w:rsidRPr="00BE2D28">
        <w:rPr>
          <w:rFonts w:ascii="Arial" w:hAnsi="Arial" w:cs="Arial"/>
        </w:rPr>
        <w:br/>
      </w:r>
      <w:r w:rsidRPr="00BE2D28">
        <w:rPr>
          <w:rFonts w:ascii="Arial" w:hAnsi="Arial" w:cs="Arial"/>
        </w:rPr>
        <w:t xml:space="preserve">shown they can do rather than penalised for things they have not done.   </w:t>
      </w:r>
    </w:p>
    <w:p w14:paraId="0EC512BF" w14:textId="454FD78A" w:rsidR="00106EBE" w:rsidRPr="00BE2D2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Examiners should always award full marks if deserved, i.e. if the answer matches the mark </w:t>
      </w:r>
      <w:r w:rsidR="00066498" w:rsidRPr="00BE2D28">
        <w:rPr>
          <w:rFonts w:ascii="Arial" w:hAnsi="Arial" w:cs="Arial"/>
        </w:rPr>
        <w:br/>
      </w:r>
      <w:r w:rsidRPr="00BE2D28">
        <w:rPr>
          <w:rFonts w:ascii="Arial" w:hAnsi="Arial" w:cs="Arial"/>
        </w:rPr>
        <w:t xml:space="preserve">scheme. Half marks must not be awarded. </w:t>
      </w:r>
    </w:p>
    <w:p w14:paraId="396CD42C" w14:textId="33BD821F" w:rsidR="00106EBE" w:rsidRPr="00BE2D2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Examiners should be prepared to award zero marks if the learner’s response is not worthy </w:t>
      </w:r>
      <w:r w:rsidR="00066498" w:rsidRPr="00BE2D28">
        <w:rPr>
          <w:rFonts w:ascii="Arial" w:hAnsi="Arial" w:cs="Arial"/>
        </w:rPr>
        <w:br/>
      </w:r>
      <w:r w:rsidRPr="00BE2D28">
        <w:rPr>
          <w:rFonts w:ascii="Arial" w:hAnsi="Arial" w:cs="Arial"/>
        </w:rPr>
        <w:t>of credit according to the mark scheme.</w:t>
      </w:r>
    </w:p>
    <w:p w14:paraId="1F146AF6" w14:textId="7DE84F69" w:rsidR="00106EBE" w:rsidRPr="00BE2D2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The mark scheme is a working document and may be added to at the standardisation to reflect </w:t>
      </w:r>
      <w:r w:rsidR="00066498" w:rsidRPr="00BE2D28">
        <w:rPr>
          <w:rFonts w:ascii="Arial" w:hAnsi="Arial" w:cs="Arial"/>
        </w:rPr>
        <w:br/>
      </w:r>
      <w:r w:rsidRPr="00BE2D28">
        <w:rPr>
          <w:rFonts w:ascii="Arial" w:hAnsi="Arial" w:cs="Arial"/>
        </w:rPr>
        <w:t xml:space="preserve">valid alternative answers given by a learner. </w:t>
      </w:r>
    </w:p>
    <w:p w14:paraId="6D582413" w14:textId="77777777" w:rsidR="00106EBE" w:rsidRPr="00BE2D28" w:rsidRDefault="00106EBE" w:rsidP="00106EBE">
      <w:pPr>
        <w:pStyle w:val="ListParagraph"/>
        <w:numPr>
          <w:ilvl w:val="0"/>
          <w:numId w:val="2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When in doubt regarding the application of the mark scheme to a learner’s response, the Chief Examiner must be consulted. </w:t>
      </w:r>
    </w:p>
    <w:p w14:paraId="696CDC65" w14:textId="77777777" w:rsidR="00106EBE" w:rsidRPr="00BE2D28" w:rsidRDefault="00106EBE" w:rsidP="00106EBE">
      <w:pPr>
        <w:rPr>
          <w:rFonts w:ascii="Arial" w:hAnsi="Arial" w:cs="Arial"/>
        </w:rPr>
      </w:pPr>
      <w:r w:rsidRPr="00BE2D28">
        <w:rPr>
          <w:rFonts w:ascii="Arial" w:hAnsi="Arial" w:cs="Arial"/>
        </w:rPr>
        <w:t>This mark scheme provides the following information:</w:t>
      </w:r>
    </w:p>
    <w:p w14:paraId="104FF353" w14:textId="77777777" w:rsidR="00106EBE" w:rsidRPr="00BE2D28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section and activity information </w:t>
      </w:r>
    </w:p>
    <w:p w14:paraId="66366874" w14:textId="77777777" w:rsidR="00106EBE" w:rsidRPr="00BE2D28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>question number</w:t>
      </w:r>
    </w:p>
    <w:p w14:paraId="505217E9" w14:textId="77777777" w:rsidR="00106EBE" w:rsidRPr="00BE2D28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>total marks available per question (top row, shaded) followed by</w:t>
      </w:r>
    </w:p>
    <w:p w14:paraId="786C2374" w14:textId="77777777" w:rsidR="00106EBE" w:rsidRPr="00BE2D28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attribution of individual marks per question </w:t>
      </w:r>
    </w:p>
    <w:p w14:paraId="679902DD" w14:textId="77777777" w:rsidR="00106EBE" w:rsidRPr="00BE2D28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problem solving (PS) and underpinning skill (UPS) attribution </w:t>
      </w:r>
    </w:p>
    <w:p w14:paraId="740FBD83" w14:textId="55ECDF57" w:rsidR="00106EBE" w:rsidRPr="00BE2D28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process/method or answers, as well </w:t>
      </w:r>
      <w:r w:rsidR="005D7A34" w:rsidRPr="00BE2D28">
        <w:rPr>
          <w:rFonts w:ascii="Arial" w:hAnsi="Arial" w:cs="Arial"/>
        </w:rPr>
        <w:t xml:space="preserve">as </w:t>
      </w:r>
      <w:r w:rsidRPr="00BE2D28">
        <w:rPr>
          <w:rFonts w:ascii="Arial" w:hAnsi="Arial" w:cs="Arial"/>
        </w:rPr>
        <w:t xml:space="preserve">additional or alterative evidence; indicative of the </w:t>
      </w:r>
    </w:p>
    <w:p w14:paraId="1AE633A4" w14:textId="77777777" w:rsidR="00106EBE" w:rsidRPr="00BE2D28" w:rsidRDefault="00106EBE" w:rsidP="00106EBE">
      <w:pPr>
        <w:pStyle w:val="ListParagraph"/>
        <w:rPr>
          <w:rFonts w:ascii="Arial" w:hAnsi="Arial" w:cs="Arial"/>
        </w:rPr>
      </w:pPr>
      <w:r w:rsidRPr="00BE2D28">
        <w:rPr>
          <w:rFonts w:ascii="Arial" w:hAnsi="Arial" w:cs="Arial"/>
        </w:rPr>
        <w:t>subject content (SC) attribution</w:t>
      </w:r>
    </w:p>
    <w:p w14:paraId="0C57E788" w14:textId="77777777" w:rsidR="00106EBE" w:rsidRPr="00BE2D28" w:rsidRDefault="00106EBE" w:rsidP="00106EBE">
      <w:pPr>
        <w:pStyle w:val="ListParagraph"/>
        <w:numPr>
          <w:ilvl w:val="0"/>
          <w:numId w:val="3"/>
        </w:num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any additional guidance, as required. </w:t>
      </w:r>
    </w:p>
    <w:p w14:paraId="51DC4EB1" w14:textId="77777777" w:rsidR="00106EBE" w:rsidRPr="00BE2D28" w:rsidRDefault="00106EBE" w:rsidP="00106EBE">
      <w:pPr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To support the valid, reliable and consistent marking of learner evidence, the following abbreviations </w:t>
      </w:r>
      <w:r w:rsidRPr="00BE2D28">
        <w:rPr>
          <w:rFonts w:ascii="Arial" w:hAnsi="Arial" w:cs="Arial"/>
        </w:rPr>
        <w:br/>
        <w:t>are applied throughout the mark scheme:</w:t>
      </w:r>
    </w:p>
    <w:tbl>
      <w:tblPr>
        <w:tblStyle w:val="TableGrid"/>
        <w:tblW w:w="9776" w:type="dxa"/>
        <w:tblLayout w:type="fixed"/>
        <w:tblLook w:val="04A0" w:firstRow="1" w:lastRow="0" w:firstColumn="1" w:lastColumn="0" w:noHBand="0" w:noVBand="1"/>
      </w:tblPr>
      <w:tblGrid>
        <w:gridCol w:w="1384"/>
        <w:gridCol w:w="8392"/>
      </w:tblGrid>
      <w:tr w:rsidR="00106EBE" w:rsidRPr="00BE2D28" w14:paraId="094CDC29" w14:textId="77777777" w:rsidTr="00BE2D28">
        <w:trPr>
          <w:trHeight w:val="620"/>
        </w:trPr>
        <w:tc>
          <w:tcPr>
            <w:tcW w:w="1384" w:type="dxa"/>
            <w:shd w:val="clear" w:color="auto" w:fill="D9D9D9" w:themeFill="background1" w:themeFillShade="D9"/>
            <w:vAlign w:val="center"/>
          </w:tcPr>
          <w:p w14:paraId="0BC3B6D1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Annotation</w:t>
            </w:r>
          </w:p>
        </w:tc>
        <w:tc>
          <w:tcPr>
            <w:tcW w:w="8392" w:type="dxa"/>
            <w:shd w:val="clear" w:color="auto" w:fill="D9D9D9" w:themeFill="background1" w:themeFillShade="D9"/>
            <w:vAlign w:val="center"/>
          </w:tcPr>
          <w:p w14:paraId="6E493395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Explanation and use</w:t>
            </w:r>
          </w:p>
        </w:tc>
      </w:tr>
      <w:tr w:rsidR="00106EBE" w:rsidRPr="00BE2D28" w14:paraId="53EB3245" w14:textId="77777777" w:rsidTr="00BE2D28">
        <w:trPr>
          <w:trHeight w:val="620"/>
        </w:trPr>
        <w:tc>
          <w:tcPr>
            <w:tcW w:w="1384" w:type="dxa"/>
            <w:vAlign w:val="center"/>
          </w:tcPr>
          <w:p w14:paraId="64A6BC47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FT</w:t>
            </w:r>
          </w:p>
        </w:tc>
        <w:tc>
          <w:tcPr>
            <w:tcW w:w="8392" w:type="dxa"/>
            <w:vAlign w:val="center"/>
          </w:tcPr>
          <w:p w14:paraId="6B91D026" w14:textId="77777777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Follow through marks are applied when there are earlier mistakes in the method.</w:t>
            </w:r>
          </w:p>
        </w:tc>
      </w:tr>
      <w:tr w:rsidR="00106EBE" w:rsidRPr="00BE2D28" w14:paraId="7EA9B4F2" w14:textId="77777777" w:rsidTr="00BE2D28">
        <w:trPr>
          <w:trHeight w:val="620"/>
        </w:trPr>
        <w:tc>
          <w:tcPr>
            <w:tcW w:w="1384" w:type="dxa"/>
            <w:vAlign w:val="center"/>
          </w:tcPr>
          <w:p w14:paraId="00F473A3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OE</w:t>
            </w:r>
          </w:p>
        </w:tc>
        <w:tc>
          <w:tcPr>
            <w:tcW w:w="8392" w:type="dxa"/>
            <w:vAlign w:val="center"/>
          </w:tcPr>
          <w:p w14:paraId="3D04DD47" w14:textId="6FB70918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Or equivalent marks are available for the justification of the answer being presented in a different form to the mark scheme i.e. 0.5 or ½</w:t>
            </w:r>
            <w:r w:rsidR="005D7A34" w:rsidRPr="00BE2D28">
              <w:rPr>
                <w:rFonts w:ascii="Arial" w:hAnsi="Arial" w:cs="Arial"/>
              </w:rPr>
              <w:t>.</w:t>
            </w:r>
          </w:p>
        </w:tc>
      </w:tr>
      <w:tr w:rsidR="00106EBE" w:rsidRPr="00BE2D28" w14:paraId="1FF0E60E" w14:textId="77777777" w:rsidTr="00BE2D28">
        <w:trPr>
          <w:trHeight w:val="620"/>
        </w:trPr>
        <w:tc>
          <w:tcPr>
            <w:tcW w:w="1384" w:type="dxa"/>
            <w:vAlign w:val="center"/>
          </w:tcPr>
          <w:p w14:paraId="4F8FB082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lastRenderedPageBreak/>
              <w:t>CAO</w:t>
            </w:r>
          </w:p>
        </w:tc>
        <w:tc>
          <w:tcPr>
            <w:tcW w:w="8392" w:type="dxa"/>
            <w:vAlign w:val="center"/>
          </w:tcPr>
          <w:p w14:paraId="56734A29" w14:textId="0F593B6C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Correct answer only</w:t>
            </w:r>
            <w:r w:rsidR="005D7A34" w:rsidRPr="00BE2D28">
              <w:rPr>
                <w:rFonts w:ascii="Arial" w:hAnsi="Arial" w:cs="Arial"/>
              </w:rPr>
              <w:t>.</w:t>
            </w:r>
            <w:r w:rsidRPr="00BE2D28">
              <w:rPr>
                <w:rFonts w:ascii="Arial" w:hAnsi="Arial" w:cs="Arial"/>
              </w:rPr>
              <w:t xml:space="preserve"> </w:t>
            </w:r>
          </w:p>
        </w:tc>
      </w:tr>
      <w:tr w:rsidR="00106EBE" w:rsidRPr="00BE2D28" w14:paraId="1A92BDAC" w14:textId="77777777" w:rsidTr="00BE2D28">
        <w:trPr>
          <w:trHeight w:val="620"/>
        </w:trPr>
        <w:tc>
          <w:tcPr>
            <w:tcW w:w="1384" w:type="dxa"/>
            <w:vAlign w:val="center"/>
          </w:tcPr>
          <w:p w14:paraId="77B674C9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Their</w:t>
            </w:r>
          </w:p>
        </w:tc>
        <w:tc>
          <w:tcPr>
            <w:tcW w:w="8392" w:type="dxa"/>
            <w:vAlign w:val="center"/>
          </w:tcPr>
          <w:p w14:paraId="2DAB2AB9" w14:textId="2EF8FB5C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‘Their’ refers to the learners’ own values</w:t>
            </w:r>
            <w:r w:rsidR="005D7A34" w:rsidRPr="00BE2D28">
              <w:rPr>
                <w:rFonts w:ascii="Arial" w:hAnsi="Arial" w:cs="Arial"/>
              </w:rPr>
              <w:t>.</w:t>
            </w:r>
          </w:p>
        </w:tc>
      </w:tr>
      <w:tr w:rsidR="00106EBE" w:rsidRPr="00BE2D28" w14:paraId="355F0593" w14:textId="77777777" w:rsidTr="00BE2D28">
        <w:trPr>
          <w:trHeight w:val="620"/>
        </w:trPr>
        <w:tc>
          <w:tcPr>
            <w:tcW w:w="1384" w:type="dxa"/>
            <w:vAlign w:val="center"/>
          </w:tcPr>
          <w:p w14:paraId="0A832762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Seen</w:t>
            </w:r>
          </w:p>
        </w:tc>
        <w:tc>
          <w:tcPr>
            <w:tcW w:w="8392" w:type="dxa"/>
            <w:vAlign w:val="center"/>
          </w:tcPr>
          <w:p w14:paraId="648AA168" w14:textId="03EFCA7C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Seen refers to the requirement to see the stated value in the learner’s response or working out</w:t>
            </w:r>
            <w:r w:rsidR="005D7A34" w:rsidRPr="00BE2D28">
              <w:rPr>
                <w:rFonts w:ascii="Arial" w:hAnsi="Arial" w:cs="Arial"/>
              </w:rPr>
              <w:t>.</w:t>
            </w:r>
            <w:r w:rsidRPr="00BE2D28">
              <w:rPr>
                <w:rFonts w:ascii="Arial" w:hAnsi="Arial" w:cs="Arial"/>
              </w:rPr>
              <w:t xml:space="preserve"> </w:t>
            </w:r>
          </w:p>
        </w:tc>
      </w:tr>
      <w:tr w:rsidR="00106EBE" w:rsidRPr="00BE2D28" w14:paraId="4F35663A" w14:textId="77777777" w:rsidTr="00BE2D28">
        <w:trPr>
          <w:trHeight w:val="620"/>
        </w:trPr>
        <w:tc>
          <w:tcPr>
            <w:tcW w:w="1384" w:type="dxa"/>
            <w:vAlign w:val="center"/>
          </w:tcPr>
          <w:p w14:paraId="1965965F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Imp</w:t>
            </w:r>
          </w:p>
        </w:tc>
        <w:tc>
          <w:tcPr>
            <w:tcW w:w="8392" w:type="dxa"/>
            <w:vAlign w:val="center"/>
          </w:tcPr>
          <w:p w14:paraId="6946764D" w14:textId="1A98682C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Implied refers to the learner’s response implying correct working out used but not seen</w:t>
            </w:r>
            <w:r w:rsidR="005D7A34" w:rsidRPr="00BE2D28">
              <w:rPr>
                <w:rFonts w:ascii="Arial" w:hAnsi="Arial" w:cs="Arial"/>
              </w:rPr>
              <w:t>.</w:t>
            </w:r>
          </w:p>
        </w:tc>
      </w:tr>
      <w:tr w:rsidR="00106EBE" w:rsidRPr="00BE2D28" w14:paraId="3EF24735" w14:textId="77777777" w:rsidTr="00BE2D28">
        <w:trPr>
          <w:trHeight w:val="620"/>
        </w:trPr>
        <w:tc>
          <w:tcPr>
            <w:tcW w:w="1384" w:type="dxa"/>
            <w:vAlign w:val="center"/>
          </w:tcPr>
          <w:p w14:paraId="4E9F9B62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Brackets</w:t>
            </w:r>
          </w:p>
        </w:tc>
        <w:tc>
          <w:tcPr>
            <w:tcW w:w="8392" w:type="dxa"/>
            <w:vAlign w:val="center"/>
          </w:tcPr>
          <w:p w14:paraId="5C18D00C" w14:textId="47AA51F2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Indicates units are not required on final answers or for answers seen within working</w:t>
            </w:r>
            <w:r w:rsidR="005D7A34" w:rsidRPr="00BE2D28">
              <w:rPr>
                <w:rFonts w:ascii="Arial" w:hAnsi="Arial" w:cs="Arial"/>
              </w:rPr>
              <w:t>.</w:t>
            </w:r>
          </w:p>
        </w:tc>
      </w:tr>
      <w:tr w:rsidR="00106EBE" w:rsidRPr="00BE2D28" w14:paraId="47F440A0" w14:textId="77777777" w:rsidTr="00BE2D28">
        <w:trPr>
          <w:trHeight w:val="620"/>
        </w:trPr>
        <w:tc>
          <w:tcPr>
            <w:tcW w:w="1384" w:type="dxa"/>
            <w:shd w:val="clear" w:color="auto" w:fill="auto"/>
            <w:vAlign w:val="center"/>
          </w:tcPr>
          <w:p w14:paraId="6FA296D7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BOD</w:t>
            </w:r>
          </w:p>
        </w:tc>
        <w:tc>
          <w:tcPr>
            <w:tcW w:w="8392" w:type="dxa"/>
            <w:shd w:val="clear" w:color="auto" w:fill="auto"/>
            <w:vAlign w:val="center"/>
          </w:tcPr>
          <w:p w14:paraId="4B81A719" w14:textId="2342EC23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Benefit of doubt where learner handwriting may be difficult to interpret but previous working may indicate correct final answer</w:t>
            </w:r>
            <w:r w:rsidR="005D7A34" w:rsidRPr="00BE2D28">
              <w:rPr>
                <w:rFonts w:ascii="Arial" w:hAnsi="Arial" w:cs="Arial"/>
              </w:rPr>
              <w:t>.</w:t>
            </w:r>
          </w:p>
        </w:tc>
      </w:tr>
      <w:tr w:rsidR="00106EBE" w:rsidRPr="00BE2D28" w14:paraId="0D69264B" w14:textId="77777777" w:rsidTr="00BE2D28">
        <w:trPr>
          <w:trHeight w:val="620"/>
        </w:trPr>
        <w:tc>
          <w:tcPr>
            <w:tcW w:w="1384" w:type="dxa"/>
            <w:shd w:val="clear" w:color="auto" w:fill="auto"/>
            <w:vAlign w:val="center"/>
          </w:tcPr>
          <w:p w14:paraId="00600C1A" w14:textId="77777777" w:rsidR="00106EBE" w:rsidRPr="00BE2D28" w:rsidRDefault="00106EBE" w:rsidP="00CC5692">
            <w:pPr>
              <w:rPr>
                <w:rFonts w:ascii="Arial" w:hAnsi="Arial" w:cs="Arial"/>
                <w:b/>
              </w:rPr>
            </w:pPr>
            <w:r w:rsidRPr="00BE2D28">
              <w:rPr>
                <w:rFonts w:ascii="Arial" w:hAnsi="Arial" w:cs="Arial"/>
                <w:b/>
              </w:rPr>
              <w:t>Shaded</w:t>
            </w:r>
          </w:p>
        </w:tc>
        <w:tc>
          <w:tcPr>
            <w:tcW w:w="8392" w:type="dxa"/>
            <w:shd w:val="clear" w:color="auto" w:fill="auto"/>
            <w:vAlign w:val="center"/>
          </w:tcPr>
          <w:p w14:paraId="7FBCE9FA" w14:textId="44AB7F8A" w:rsidR="00106EBE" w:rsidRPr="00BE2D28" w:rsidRDefault="00106EBE" w:rsidP="00CC5692">
            <w:pPr>
              <w:rPr>
                <w:rFonts w:ascii="Arial" w:hAnsi="Arial" w:cs="Arial"/>
              </w:rPr>
            </w:pPr>
            <w:r w:rsidRPr="00BE2D28">
              <w:rPr>
                <w:rFonts w:ascii="Arial" w:hAnsi="Arial" w:cs="Arial"/>
              </w:rPr>
              <w:t>Indicates requirements for full marks to be awarded</w:t>
            </w:r>
            <w:r w:rsidR="005D7A34" w:rsidRPr="00BE2D28">
              <w:rPr>
                <w:rFonts w:ascii="Arial" w:hAnsi="Arial" w:cs="Arial"/>
              </w:rPr>
              <w:t>.</w:t>
            </w:r>
          </w:p>
        </w:tc>
      </w:tr>
    </w:tbl>
    <w:p w14:paraId="15EEC086" w14:textId="77777777" w:rsidR="00106EBE" w:rsidRPr="00BE2D28" w:rsidRDefault="00106EBE" w:rsidP="00106EBE">
      <w:pPr>
        <w:rPr>
          <w:rFonts w:ascii="Arial" w:hAnsi="Arial" w:cs="Arial"/>
          <w:b/>
          <w:sz w:val="2"/>
          <w:highlight w:val="cyan"/>
        </w:rPr>
      </w:pPr>
    </w:p>
    <w:p w14:paraId="035C8DC7" w14:textId="77777777" w:rsidR="00106EBE" w:rsidRPr="00BE2D28" w:rsidRDefault="00106EBE" w:rsidP="00106EBE">
      <w:pPr>
        <w:rPr>
          <w:rFonts w:ascii="Arial" w:hAnsi="Arial" w:cs="Arial"/>
          <w:b/>
        </w:rPr>
      </w:pPr>
    </w:p>
    <w:p w14:paraId="10B7CE82" w14:textId="77777777" w:rsidR="00106EBE" w:rsidRPr="00BE2D28" w:rsidRDefault="00106EBE" w:rsidP="00106EBE">
      <w:pPr>
        <w:rPr>
          <w:rFonts w:ascii="Arial" w:hAnsi="Arial" w:cs="Arial"/>
          <w:b/>
        </w:rPr>
      </w:pPr>
      <w:r w:rsidRPr="00BE2D28">
        <w:rPr>
          <w:rFonts w:ascii="Arial" w:hAnsi="Arial" w:cs="Arial"/>
          <w:b/>
        </w:rPr>
        <w:t xml:space="preserve">Version Control  </w:t>
      </w:r>
    </w:p>
    <w:p w14:paraId="767A0214" w14:textId="77777777" w:rsidR="00106EBE" w:rsidRPr="00BE2D28" w:rsidRDefault="00106EBE" w:rsidP="00106EBE">
      <w:pPr>
        <w:rPr>
          <w:rFonts w:ascii="Arial" w:hAnsi="Arial" w:cs="Arial"/>
        </w:rPr>
      </w:pPr>
      <w:r w:rsidRPr="00BE2D28">
        <w:rPr>
          <w:rFonts w:ascii="Arial" w:hAnsi="Arial" w:cs="Arial"/>
        </w:rPr>
        <w:t xml:space="preserve">Mark schemes are subject to version control. Examiners </w:t>
      </w:r>
      <w:r w:rsidRPr="00BE2D28">
        <w:rPr>
          <w:rFonts w:ascii="Arial" w:hAnsi="Arial" w:cs="Arial"/>
          <w:b/>
        </w:rPr>
        <w:t>must</w:t>
      </w:r>
      <w:r w:rsidRPr="00BE2D28">
        <w:rPr>
          <w:rFonts w:ascii="Arial" w:hAnsi="Arial" w:cs="Arial"/>
        </w:rPr>
        <w:t xml:space="preserve"> ensure they have access to the latest version following each standardisation event. </w:t>
      </w:r>
    </w:p>
    <w:p w14:paraId="41AEA397" w14:textId="77777777" w:rsidR="00106EBE" w:rsidRPr="00BE2D28" w:rsidRDefault="00106EBE" w:rsidP="00106EBE">
      <w:pPr>
        <w:rPr>
          <w:rFonts w:ascii="Arial" w:hAnsi="Arial" w:cs="Arial"/>
        </w:rPr>
      </w:pPr>
      <w:r w:rsidRPr="00BE2D28">
        <w:rPr>
          <w:rFonts w:ascii="Arial" w:hAnsi="Arial" w:cs="Arial"/>
        </w:rPr>
        <w:t>Over time mark schemes will incorporate additional evidence captured and confirmed during standardisation events. Any additional evidence criteria will be captured in colour-coded text applicable</w:t>
      </w:r>
      <w:r w:rsidRPr="00BE2D28">
        <w:rPr>
          <w:rFonts w:ascii="Arial" w:hAnsi="Arial" w:cs="Arial"/>
        </w:rPr>
        <w:br/>
        <w:t xml:space="preserve">to the dated standardisation event. </w:t>
      </w:r>
    </w:p>
    <w:p w14:paraId="2A37AADE" w14:textId="670E735B" w:rsidR="00BE2D28" w:rsidRPr="00BE2D28" w:rsidRDefault="00BE2D28">
      <w:p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br w:type="page"/>
      </w:r>
    </w:p>
    <w:tbl>
      <w:tblPr>
        <w:tblStyle w:val="TableGrid"/>
        <w:tblW w:w="5093" w:type="pct"/>
        <w:tblLayout w:type="fixed"/>
        <w:tblLook w:val="04A0" w:firstRow="1" w:lastRow="0" w:firstColumn="1" w:lastColumn="0" w:noHBand="0" w:noVBand="1"/>
      </w:tblPr>
      <w:tblGrid>
        <w:gridCol w:w="680"/>
        <w:gridCol w:w="709"/>
        <w:gridCol w:w="709"/>
        <w:gridCol w:w="3969"/>
        <w:gridCol w:w="3965"/>
        <w:gridCol w:w="849"/>
      </w:tblGrid>
      <w:tr w:rsidR="00445F86" w:rsidRPr="00BE2D28" w14:paraId="5B9CE0F5" w14:textId="77777777" w:rsidTr="00533024">
        <w:trPr>
          <w:trHeight w:val="567"/>
        </w:trPr>
        <w:tc>
          <w:tcPr>
            <w:tcW w:w="2788" w:type="pct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8178DAC" w14:textId="450637EC" w:rsidR="00445F86" w:rsidRPr="00BE2D28" w:rsidRDefault="008F508B" w:rsidP="001E7456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</w:rPr>
              <w:lastRenderedPageBreak/>
              <w:br w:type="page"/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Paper number: </w:t>
            </w:r>
            <w:r w:rsidR="001E745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 </w:t>
            </w:r>
            <w:r w:rsidR="00BE2D28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1E745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001269</w:t>
            </w:r>
          </w:p>
        </w:tc>
        <w:tc>
          <w:tcPr>
            <w:tcW w:w="2212" w:type="pct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EC0C33" w14:textId="2DF7139A" w:rsidR="00445F86" w:rsidRPr="00BE2D28" w:rsidRDefault="00E14111" w:rsidP="00445F86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Version: 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  <w:t>1.2</w:t>
            </w:r>
          </w:p>
        </w:tc>
      </w:tr>
      <w:tr w:rsidR="00445F86" w:rsidRPr="00BE2D28" w14:paraId="6495D722" w14:textId="77777777" w:rsidTr="00533024">
        <w:trPr>
          <w:trHeight w:val="567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975BB0D" w14:textId="426C7B6A" w:rsidR="00445F86" w:rsidRPr="00BE2D28" w:rsidRDefault="00445F86" w:rsidP="00EE3D0C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(Section A) Activity 1: 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7A17A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5D1BC4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Moving </w:t>
            </w:r>
            <w:r w:rsidR="00FF4420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o</w:t>
            </w:r>
            <w:r w:rsidR="005D1BC4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ffice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7A17A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2A5C5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Non-calculator Test)</w:t>
            </w:r>
          </w:p>
        </w:tc>
      </w:tr>
      <w:tr w:rsidR="00DA7A52" w:rsidRPr="00BE2D28" w14:paraId="0DA293EC" w14:textId="77777777" w:rsidTr="00533024">
        <w:trPr>
          <w:trHeight w:val="567"/>
        </w:trPr>
        <w:tc>
          <w:tcPr>
            <w:tcW w:w="31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36B2564" w14:textId="77777777" w:rsidR="00DA7A52" w:rsidRPr="00BE2D28" w:rsidRDefault="00DA7A52" w:rsidP="00DA7A5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08658B4" w14:textId="77777777" w:rsidR="00DA7A52" w:rsidRPr="00BE2D28" w:rsidRDefault="00DA7A52" w:rsidP="00DA7A5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D05B007" w14:textId="499FD170" w:rsidR="00DA7A52" w:rsidRPr="00BE2D28" w:rsidRDefault="00DA7A52" w:rsidP="00DA7A5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3EF70D" w14:textId="1A9C393F" w:rsidR="00DA7A52" w:rsidRPr="00BE2D28" w:rsidRDefault="00DA7A52" w:rsidP="00BE2D28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rocess and Answer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9886E4" w14:textId="327171FC" w:rsidR="00DA7A52" w:rsidRPr="00BE2D28" w:rsidRDefault="00DA7A52" w:rsidP="00DA7A52">
            <w:pPr>
              <w:pStyle w:val="NoSpacing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vidence (with guidance)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67B9226" w14:textId="77777777" w:rsidR="00DA7A52" w:rsidRPr="00BE2D28" w:rsidRDefault="00DA7A52" w:rsidP="00DA7A5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AB2B5E" w:rsidRPr="00BE2D28" w14:paraId="3E8B3FF4" w14:textId="77777777" w:rsidTr="00AB2B5E">
        <w:trPr>
          <w:trHeight w:val="567"/>
        </w:trPr>
        <w:tc>
          <w:tcPr>
            <w:tcW w:w="3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987982" w14:textId="05719394" w:rsidR="00AB2B5E" w:rsidRPr="00BE2D28" w:rsidRDefault="00AB2B5E" w:rsidP="00AB2B5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a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7A46B2" w14:textId="74AEABDB" w:rsidR="00AB2B5E" w:rsidRPr="00BE2D28" w:rsidRDefault="00AB2B5E" w:rsidP="00140DE9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F6E5AB" w14:textId="1C99FE69" w:rsidR="00AB2B5E" w:rsidRPr="00BE2D28" w:rsidRDefault="00AB2B5E" w:rsidP="00140DE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AD5A425" w14:textId="331F4829" w:rsidR="00AB2B5E" w:rsidRPr="00BE2D28" w:rsidRDefault="00AB2B5E" w:rsidP="00182D43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263.25 (m</w:t>
            </w:r>
            <w:r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06DCCF" w14:textId="38B7DD6A" w:rsidR="00AB2B5E" w:rsidRPr="00BE2D28" w:rsidRDefault="00AB2B5E" w:rsidP="00AE5B90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F51C1F9" w14:textId="19053F4D" w:rsidR="00AB2B5E" w:rsidRPr="00BE2D28" w:rsidRDefault="00AB2B5E" w:rsidP="00140DE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AB2B5E" w:rsidRPr="00BE2D28" w14:paraId="73A9A0A0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DC31F2D" w14:textId="77777777" w:rsidR="00AB2B5E" w:rsidRPr="00BE2D28" w:rsidRDefault="00AB2B5E" w:rsidP="00EB70AD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8FCBE7" w14:textId="77777777" w:rsidR="00AB2B5E" w:rsidRPr="00BE2D28" w:rsidRDefault="00AB2B5E" w:rsidP="00EB70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8E2C7D" w14:textId="77777777" w:rsidR="00AB2B5E" w:rsidRPr="00BE2D28" w:rsidRDefault="00AB2B5E" w:rsidP="00EB70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4DB3DF" w14:textId="52008357" w:rsidR="00AB2B5E" w:rsidRPr="00BE2D28" w:rsidRDefault="00AB2B5E" w:rsidP="00C8141C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27 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× 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9.75 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FA1A3F" w14:textId="77777777" w:rsidR="00AB2B5E" w:rsidRPr="00BE2D28" w:rsidRDefault="00AB2B5E" w:rsidP="00EB70AD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EA396B" w14:textId="5643C926" w:rsidR="00AB2B5E" w:rsidRPr="00BE2D28" w:rsidRDefault="00AB2B5E" w:rsidP="00EE3D0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N11a</w:t>
            </w:r>
          </w:p>
        </w:tc>
      </w:tr>
      <w:tr w:rsidR="00AB2B5E" w:rsidRPr="00BE2D28" w14:paraId="562CCC3B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A5A6E2A" w14:textId="77777777" w:rsidR="00AB2B5E" w:rsidRPr="00BE2D28" w:rsidRDefault="00AB2B5E" w:rsidP="00EB70AD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412FDA" w14:textId="387A2C4E" w:rsidR="00AB2B5E" w:rsidRPr="00BE2D28" w:rsidRDefault="00AB2B5E" w:rsidP="00EB70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D59BEF" w14:textId="77777777" w:rsidR="00AB2B5E" w:rsidRPr="00BE2D28" w:rsidRDefault="00AB2B5E" w:rsidP="00EB70AD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CBDC37" w14:textId="7B31E219" w:rsidR="00AB2B5E" w:rsidRPr="00BE2D28" w:rsidRDefault="00AB2B5E" w:rsidP="00EB70AD">
            <w:pPr>
              <w:rPr>
                <w:rFonts w:ascii="Arial" w:hAnsi="Arial" w:cs="Arial"/>
                <w:bCs/>
                <w:sz w:val="20"/>
                <w:szCs w:val="20"/>
              </w:rPr>
            </w:pPr>
            <w:r w:rsidRPr="00BE2D28">
              <w:rPr>
                <w:rFonts w:ascii="Arial" w:hAnsi="Arial" w:cs="Arial"/>
                <w:bCs/>
                <w:sz w:val="20"/>
                <w:szCs w:val="20"/>
              </w:rPr>
              <w:t>263.25 (m</w:t>
            </w:r>
            <w:r w:rsidRPr="00BE2D28">
              <w:rPr>
                <w:rFonts w:ascii="Arial" w:hAnsi="Arial" w:cs="Arial"/>
                <w:bCs/>
                <w:sz w:val="20"/>
                <w:szCs w:val="20"/>
                <w:vertAlign w:val="superscript"/>
              </w:rPr>
              <w:t>2</w:t>
            </w:r>
            <w:r w:rsidRPr="00BE2D28">
              <w:rPr>
                <w:rFonts w:ascii="Arial" w:hAnsi="Arial" w:cs="Arial"/>
                <w:bCs/>
                <w:sz w:val="20"/>
                <w:szCs w:val="20"/>
              </w:rPr>
              <w:t>)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CC1342" w14:textId="012CCBAA" w:rsidR="00AB2B5E" w:rsidRPr="00BE2D28" w:rsidRDefault="00AB2B5E" w:rsidP="00EB70AD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CAO implies first mark 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B8651" w14:textId="31B82C81" w:rsidR="00AB2B5E" w:rsidRPr="00BE2D28" w:rsidRDefault="00AB2B5E" w:rsidP="00EE3D0C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N11a</w:t>
            </w:r>
          </w:p>
        </w:tc>
      </w:tr>
      <w:tr w:rsidR="00AB2B5E" w:rsidRPr="00BE2D28" w14:paraId="7594672F" w14:textId="77777777" w:rsidTr="00AB2B5E">
        <w:trPr>
          <w:trHeight w:val="567"/>
        </w:trPr>
        <w:tc>
          <w:tcPr>
            <w:tcW w:w="3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4D3A1B0" w14:textId="673C86FC" w:rsidR="00AB2B5E" w:rsidRPr="00BE2D28" w:rsidRDefault="00AB2B5E" w:rsidP="00AB2B5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b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EEA399" w14:textId="53EA9921" w:rsidR="00AB2B5E" w:rsidRPr="00BE2D28" w:rsidRDefault="00AB2B5E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06E313" w14:textId="05C860F7" w:rsidR="00AB2B5E" w:rsidRPr="00BE2D28" w:rsidRDefault="00AB2B5E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642161C" w14:textId="2B6513E9" w:rsidR="00AB2B5E" w:rsidRPr="00BE2D28" w:rsidRDefault="00AB2B5E" w:rsidP="0010267F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571195" w14:textId="2D071B51" w:rsidR="00AB2B5E" w:rsidRPr="00BE2D28" w:rsidRDefault="00AB2B5E" w:rsidP="00387406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Award 4 marks for 388.75 and (Office) B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74A39B2" w14:textId="56386F5F" w:rsidR="00AB2B5E" w:rsidRPr="00BE2D28" w:rsidRDefault="00AB2B5E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AB2B5E" w:rsidRPr="00BE2D28" w14:paraId="090C4070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79ECFE" w14:textId="4E4917E8" w:rsidR="00AB2B5E" w:rsidRPr="00BE2D28" w:rsidRDefault="00AB2B5E" w:rsidP="00AB2B5E">
            <w:pPr>
              <w:ind w:right="-8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85B9AC" w14:textId="371C4B98" w:rsidR="00AB2B5E" w:rsidRPr="00BE2D28" w:rsidRDefault="00AB2B5E" w:rsidP="0090767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30B675" w14:textId="76AF9BDB" w:rsidR="00AB2B5E" w:rsidRPr="00BE2D28" w:rsidRDefault="00AB2B5E" w:rsidP="0090767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D4581C" w14:textId="11E5CE3A" w:rsidR="00AB2B5E" w:rsidRPr="00BE2D28" w:rsidRDefault="00AB2B5E" w:rsidP="00152917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orrect total area of rectangular element(s)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44E717" w14:textId="38254C01" w:rsidR="00AB2B5E" w:rsidRPr="00BE2D28" w:rsidRDefault="00AB2B5E" w:rsidP="00152917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Do not accept for one rectangle only 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622AAF" w14:textId="50AB1DFF" w:rsidR="00AB2B5E" w:rsidRPr="00BE2D28" w:rsidRDefault="00AB2B5E" w:rsidP="00EE3D0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6b</w:t>
            </w:r>
          </w:p>
        </w:tc>
      </w:tr>
      <w:tr w:rsidR="00AB2B5E" w:rsidRPr="00BE2D28" w14:paraId="691C94B2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610B964" w14:textId="6369CBC8" w:rsidR="00AB2B5E" w:rsidRPr="00BE2D28" w:rsidRDefault="00AB2B5E" w:rsidP="0090767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A50DB7" w14:textId="7ACFEE92" w:rsidR="00AB2B5E" w:rsidRPr="00BE2D28" w:rsidRDefault="00AB2B5E" w:rsidP="0090767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0BFDE5" w14:textId="77777777" w:rsidR="00AB2B5E" w:rsidRPr="00BE2D28" w:rsidRDefault="00AB2B5E" w:rsidP="0090767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B3B256" w14:textId="403209DB" w:rsidR="00AB2B5E" w:rsidRPr="00BE2D28" w:rsidRDefault="00AB2B5E" w:rsidP="00152917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Correct area of triangle or trapezium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CD5459" w14:textId="2AE777FE" w:rsidR="00AB2B5E" w:rsidRPr="00BE2D28" w:rsidRDefault="00AB2B5E" w:rsidP="00152917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9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29C2A1" w14:textId="203E5A5F" w:rsidR="00AB2B5E" w:rsidRPr="00BE2D28" w:rsidRDefault="00AB2B5E" w:rsidP="00EE3D0C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6b</w:t>
            </w:r>
          </w:p>
        </w:tc>
      </w:tr>
      <w:tr w:rsidR="00AB2B5E" w:rsidRPr="00BE2D28" w14:paraId="3D1D2366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8815466" w14:textId="6CA10885" w:rsidR="00AB2B5E" w:rsidRPr="00BE2D28" w:rsidRDefault="00AB2B5E" w:rsidP="0090767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8F7776" w14:textId="4B47A9E3" w:rsidR="00AB2B5E" w:rsidRPr="00BE2D28" w:rsidRDefault="00AB2B5E" w:rsidP="0090767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E6E2B9" w14:textId="77777777" w:rsidR="00AB2B5E" w:rsidRPr="00BE2D28" w:rsidRDefault="00AB2B5E" w:rsidP="0090767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1CBC6B" w14:textId="1726EB8D" w:rsidR="00AB2B5E" w:rsidRPr="00BE2D28" w:rsidRDefault="00AB2B5E" w:rsidP="00152917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eastAsia="en-GB"/>
              </w:rPr>
              <w:t>Their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388.75 (m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531B5" w14:textId="312B73F9" w:rsidR="00AB2B5E" w:rsidRPr="00BE2D28" w:rsidRDefault="00AB2B5E" w:rsidP="00C53DE1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FT </w:t>
            </w:r>
            <w:r w:rsidRPr="00BE2D28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eastAsia="en-GB"/>
              </w:rPr>
              <w:t xml:space="preserve">their 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reas from 1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  <w:lang w:eastAsia="en-GB"/>
              </w:rPr>
              <w:t>st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and 2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vertAlign w:val="superscript"/>
                <w:lang w:eastAsia="en-GB"/>
              </w:rPr>
              <w:t>nd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marks (if correct method) of rectangles and triangle/trapezium</w:t>
            </w:r>
          </w:p>
        </w:tc>
        <w:tc>
          <w:tcPr>
            <w:tcW w:w="39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00C89D" w14:textId="36DF7F12" w:rsidR="00AB2B5E" w:rsidRPr="00BE2D28" w:rsidRDefault="00AB2B5E" w:rsidP="00EE3D0C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6b</w:t>
            </w:r>
          </w:p>
        </w:tc>
      </w:tr>
      <w:tr w:rsidR="00AB2B5E" w:rsidRPr="00BE2D28" w14:paraId="415F20CB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1E3DD45" w14:textId="3A7D3409" w:rsidR="00AB2B5E" w:rsidRPr="00BE2D28" w:rsidRDefault="00AB2B5E" w:rsidP="0090767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AC520B" w14:textId="3C48CE14" w:rsidR="00AB2B5E" w:rsidRPr="00BE2D28" w:rsidRDefault="00AB2B5E" w:rsidP="0090767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D44FC2" w14:textId="77777777" w:rsidR="00AB2B5E" w:rsidRPr="00BE2D28" w:rsidRDefault="00AB2B5E" w:rsidP="0090767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88273D" w14:textId="544C64D4" w:rsidR="00AB2B5E" w:rsidRPr="00BE2D28" w:rsidRDefault="00AB2B5E" w:rsidP="00152917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Correct decision based on </w:t>
            </w:r>
            <w:r w:rsidRPr="00BE2D28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eastAsia="en-GB"/>
              </w:rPr>
              <w:t>their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values 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4D433B" w14:textId="73F59029" w:rsidR="00AB2B5E" w:rsidRPr="00BE2D28" w:rsidRDefault="00AB2B5E" w:rsidP="00152917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11.25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(m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  <w:p w14:paraId="1F5625A1" w14:textId="2352B624" w:rsidR="00AB2B5E" w:rsidRPr="00BE2D28" w:rsidRDefault="00AB2B5E" w:rsidP="00152917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FT </w:t>
            </w:r>
            <w:r w:rsidRPr="00BE2D28"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eastAsia="en-GB"/>
              </w:rPr>
              <w:t>their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 area of Office B (must be area)</w:t>
            </w:r>
          </w:p>
        </w:tc>
        <w:tc>
          <w:tcPr>
            <w:tcW w:w="39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EE5C7E" w14:textId="173DB678" w:rsidR="00AB2B5E" w:rsidRPr="00BE2D28" w:rsidRDefault="00AB2B5E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9a</w:t>
            </w:r>
          </w:p>
        </w:tc>
      </w:tr>
    </w:tbl>
    <w:p w14:paraId="667DCA2C" w14:textId="77777777" w:rsidR="00EC28B5" w:rsidRPr="00BE2D28" w:rsidRDefault="00EC28B5">
      <w:p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46"/>
        <w:gridCol w:w="5021"/>
      </w:tblGrid>
      <w:tr w:rsidR="00EC28B5" w:rsidRPr="00BE2D28" w14:paraId="4A862E34" w14:textId="77777777" w:rsidTr="00EC28B5">
        <w:trPr>
          <w:trHeight w:val="3826"/>
        </w:trPr>
        <w:tc>
          <w:tcPr>
            <w:tcW w:w="5021" w:type="dxa"/>
          </w:tcPr>
          <w:p w14:paraId="18E07F05" w14:textId="39231B5C" w:rsidR="00EC28B5" w:rsidRPr="00AB2B5E" w:rsidRDefault="00EC28B5" w:rsidP="00EB70AD">
            <w:pPr>
              <w:rPr>
                <w:rFonts w:ascii="Arial" w:hAnsi="Arial" w:cs="Arial"/>
                <w:b/>
                <w:bCs/>
                <w:sz w:val="20"/>
                <w:szCs w:val="20"/>
              </w:rPr>
            </w:pPr>
            <w:r w:rsidRPr="00AB2B5E">
              <w:rPr>
                <w:rFonts w:ascii="Arial" w:hAnsi="Arial" w:cs="Arial"/>
                <w:b/>
                <w:bCs/>
                <w:noProof/>
                <w:sz w:val="20"/>
                <w:szCs w:val="20"/>
                <w:lang w:eastAsia="en-GB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33152" behindDoc="1" locked="0" layoutInCell="1" allowOverlap="1" wp14:anchorId="3113DA92" wp14:editId="7A43F04C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240030</wp:posOffset>
                      </wp:positionV>
                      <wp:extent cx="3051175" cy="1712595"/>
                      <wp:effectExtent l="0" t="38100" r="0" b="1905"/>
                      <wp:wrapTight wrapText="bothSides">
                        <wp:wrapPolygon edited="0">
                          <wp:start x="2293" y="-481"/>
                          <wp:lineTo x="2158" y="0"/>
                          <wp:lineTo x="2293" y="7208"/>
                          <wp:lineTo x="0" y="7689"/>
                          <wp:lineTo x="0" y="10331"/>
                          <wp:lineTo x="2293" y="11533"/>
                          <wp:lineTo x="2293" y="16819"/>
                          <wp:lineTo x="2967" y="19221"/>
                          <wp:lineTo x="3371" y="19221"/>
                          <wp:lineTo x="8226" y="20903"/>
                          <wp:lineTo x="8361" y="21384"/>
                          <wp:lineTo x="12677" y="21384"/>
                          <wp:lineTo x="12812" y="20903"/>
                          <wp:lineTo x="18611" y="19221"/>
                          <wp:lineTo x="18745" y="19221"/>
                          <wp:lineTo x="19015" y="16098"/>
                          <wp:lineTo x="18880" y="15377"/>
                          <wp:lineTo x="21443" y="14176"/>
                          <wp:lineTo x="21443" y="11533"/>
                          <wp:lineTo x="19689" y="11052"/>
                          <wp:lineTo x="19689" y="5526"/>
                          <wp:lineTo x="18206" y="5046"/>
                          <wp:lineTo x="8901" y="3844"/>
                          <wp:lineTo x="8901" y="-481"/>
                          <wp:lineTo x="2293" y="-481"/>
                        </wp:wrapPolygon>
                      </wp:wrapTight>
                      <wp:docPr id="310" name="Group 31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51175" cy="1712595"/>
                                <a:chOff x="0" y="0"/>
                                <a:chExt cx="3051175" cy="1712595"/>
                              </a:xfrm>
                            </wpg:grpSpPr>
                            <wpg:grpSp>
                              <wpg:cNvPr id="311" name="Group 311"/>
                              <wpg:cNvGrpSpPr/>
                              <wpg:grpSpPr>
                                <a:xfrm>
                                  <a:off x="0" y="0"/>
                                  <a:ext cx="3051175" cy="1712595"/>
                                  <a:chOff x="0" y="0"/>
                                  <a:chExt cx="3052059" cy="1713556"/>
                                </a:xfrm>
                              </wpg:grpSpPr>
                              <wpg:grpSp>
                                <wpg:cNvPr id="312" name="Group 312"/>
                                <wpg:cNvGrpSpPr/>
                                <wpg:grpSpPr>
                                  <a:xfrm>
                                    <a:off x="0" y="0"/>
                                    <a:ext cx="3052059" cy="1713556"/>
                                    <a:chOff x="0" y="9759"/>
                                    <a:chExt cx="3054446" cy="1714441"/>
                                  </a:xfrm>
                                </wpg:grpSpPr>
                                <wps:wsp>
                                  <wps:cNvPr id="313" name="Text Box 313"/>
                                  <wps:cNvSpPr txBox="1"/>
                                  <wps:spPr>
                                    <a:xfrm>
                                      <a:off x="1469772" y="489222"/>
                                      <a:ext cx="49530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FD939FF" w14:textId="2C608880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9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4" name="Text Box 45"/>
                                  <wps:cNvSpPr txBox="1"/>
                                  <wps:spPr>
                                    <a:xfrm>
                                      <a:off x="1127572" y="1476550"/>
                                      <a:ext cx="730942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655331A9" w14:textId="3F9B0FFA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4.75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5" name="Text Box 46"/>
                                  <wps:cNvSpPr txBox="1"/>
                                  <wps:spPr>
                                    <a:xfrm>
                                      <a:off x="2559146" y="955219"/>
                                      <a:ext cx="495300" cy="2476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2BBEBA5B" w14:textId="3AC0CA8E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10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6" name="Text Box 316"/>
                                  <wps:cNvSpPr txBox="1"/>
                                  <wps:spPr>
                                    <a:xfrm>
                                      <a:off x="0" y="657517"/>
                                      <a:ext cx="495300" cy="2476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50BE39EC" w14:textId="4A873222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5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17" name="Text Box 45"/>
                                  <wps:cNvSpPr txBox="1"/>
                                  <wps:spPr>
                                    <a:xfrm>
                                      <a:off x="2126119" y="473925"/>
                                      <a:ext cx="685217" cy="3087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39C0E69" w14:textId="1127702C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4.75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318" name="Group 318"/>
                                  <wpg:cNvGrpSpPr/>
                                  <wpg:grpSpPr>
                                    <a:xfrm>
                                      <a:off x="367910" y="9759"/>
                                      <a:ext cx="2271741" cy="1517418"/>
                                      <a:chOff x="0" y="695325"/>
                                      <a:chExt cx="2272065" cy="1517512"/>
                                    </a:xfrm>
                                  </wpg:grpSpPr>
                                  <wpg:grpSp>
                                    <wpg:cNvPr id="319" name="Group 255"/>
                                    <wpg:cNvGrpSpPr/>
                                    <wpg:grpSpPr>
                                      <a:xfrm>
                                        <a:off x="0" y="695325"/>
                                        <a:ext cx="2272065" cy="1517512"/>
                                        <a:chOff x="0" y="66675"/>
                                        <a:chExt cx="2272065" cy="1517512"/>
                                      </a:xfrm>
                                    </wpg:grpSpPr>
                                    <wpg:grpSp>
                                      <wpg:cNvPr id="320" name="Group 231"/>
                                      <wpg:cNvGrpSpPr/>
                                      <wpg:grpSpPr>
                                        <a:xfrm>
                                          <a:off x="0" y="66675"/>
                                          <a:ext cx="2226469" cy="1517512"/>
                                          <a:chOff x="0" y="0"/>
                                          <a:chExt cx="2226469" cy="1517512"/>
                                        </a:xfrm>
                                      </wpg:grpSpPr>
                                      <wps:wsp>
                                        <wps:cNvPr id="321" name="L-Shape 6"/>
                                        <wps:cNvSpPr/>
                                        <wps:spPr>
                                          <a:xfrm>
                                            <a:off x="123825" y="0"/>
                                            <a:ext cx="1647825" cy="1466850"/>
                                          </a:xfrm>
                                          <a:prstGeom prst="corner">
                                            <a:avLst/>
                                          </a:prstGeom>
                                          <a:solidFill>
                                            <a:schemeClr val="tx2">
                                              <a:lumMod val="40000"/>
                                              <a:lumOff val="60000"/>
                                            </a:schemeClr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2A0F5F1A" w14:textId="77777777" w:rsidR="00C53DE1" w:rsidRDefault="00C53DE1" w:rsidP="00EC28B5">
                                              <w:pPr>
                                                <w:jc w:val="center"/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22" name="Straight Arrow Connector 10"/>
                                        <wps:cNvCnPr/>
                                        <wps:spPr>
                                          <a:xfrm rot="5400000" flipV="1">
                                            <a:off x="-733425" y="742950"/>
                                            <a:ext cx="1476375" cy="952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23" name="Straight Arrow Connector 25"/>
                                        <wps:cNvCnPr/>
                                        <wps:spPr>
                                          <a:xfrm>
                                            <a:off x="146267" y="1517512"/>
                                            <a:ext cx="2080202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324" name="Straight Arrow Connector 251"/>
                                      <wps:cNvCnPr/>
                                      <wps:spPr>
                                        <a:xfrm>
                                          <a:off x="876300" y="740496"/>
                                          <a:ext cx="882161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triangle"/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325" name="Straight Arrow Connector 254"/>
                                      <wps:cNvCnPr/>
                                      <wps:spPr>
                                        <a:xfrm>
                                          <a:off x="2272065" y="797841"/>
                                          <a:ext cx="0" cy="719651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triangle"/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326" name="Isosceles Triangle 326"/>
                                    <wps:cNvSpPr/>
                                    <wps:spPr>
                                      <a:xfrm>
                                        <a:off x="1769429" y="1436113"/>
                                        <a:ext cx="465455" cy="725805"/>
                                      </a:xfrm>
                                      <a:prstGeom prst="triangle">
                                        <a:avLst>
                                          <a:gd name="adj" fmla="val 0"/>
                                        </a:avLst>
                                      </a:prstGeom>
                                      <a:solidFill>
                                        <a:schemeClr val="tx2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327" name="Straight Connector 327"/>
                                <wps:cNvCnPr/>
                                <wps:spPr>
                                  <a:xfrm>
                                    <a:off x="2137340" y="713616"/>
                                    <a:ext cx="493543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328" name="Straight Arrow Connector 328"/>
                              <wps:cNvCnPr/>
                              <wps:spPr>
                                <a:xfrm>
                                  <a:off x="2136171" y="672010"/>
                                  <a:ext cx="51605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13DA92" id="Group 310" o:spid="_x0000_s1026" style="position:absolute;margin-left:-5.15pt;margin-top:18.9pt;width:240.25pt;height:134.85pt;z-index:-251683328;mso-width-relative:margin;mso-height-relative:margin" coordsize="30511,1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">
                      <v:group id="Group 311" o:spid="_x0000_s1027" style="position:absolute;width:30511;height:17125" coordsize="30520,17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">
                        <v:group id="Group 312" o:spid="_x0000_s1028" style="position:absolute;width:30520;height:17135" coordorigin=",97" coordsize="30544,1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R1mM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NJ7A+0w4AnL5CwAA//8DAFBLAQItABQABgAIAAAAIQDb4fbL7gAAAIUBAAATAAAAAAAAAAAA&#10;AAAAAAAAAABbQ29udGVudF9UeXBlc10ueG1sUEsBAi0AFAAGAAgAAAAhAFr0LFu/AAAAFQEAAAsA&#10;AAAAAAAAAAAAAAAAHwEAAF9yZWxzLy5yZWxzUEsBAi0AFAAGAAgAAAAhAPxHWYzEAAAA3AAAAA8A&#10;AAAAAAAAAAAAAAAABwIAAGRycy9kb3ducmV2LnhtbFBLBQYAAAAAAwADALcAAAD4AgAAAAA=&#10;"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313" o:spid="_x0000_s1029" type="#_x0000_t202" style="position:absolute;left:14697;top:489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2xI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wDK8z4QjI2R8AAAD//wMAUEsBAi0AFAAGAAgAAAAhANvh9svuAAAAhQEAABMAAAAAAAAA&#10;AAAAAAAAAAAAAFtDb250ZW50X1R5cGVzXS54bWxQSwECLQAUAAYACAAAACEAWvQsW78AAAAVAQAA&#10;CwAAAAAAAAAAAAAAAAAfAQAAX3JlbHMvLnJlbHNQSwECLQAUAAYACAAAACEAsVtsSMYAAADcAAAA&#10;DwAAAAAAAAAAAAAAAAAHAgAAZHJzL2Rvd25yZXYueG1sUEsFBgAAAAADAAMAtwAAAPoCAAAAAA==&#10;" filled="f" stroked="f" strokeweight=".5pt">
                            <v:textbox>
                              <w:txbxContent>
                                <w:p w14:paraId="0FD939FF" w14:textId="2C608880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030" type="#_x0000_t202" style="position:absolute;left:11275;top:14765;width:731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" filled="f" stroked="f" strokeweight=".5pt">
                            <v:textbox>
                              <w:txbxContent>
                                <w:p w14:paraId="655331A9" w14:textId="3F9B0FFA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4.75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46" o:spid="_x0000_s1031" type="#_x0000_t202" style="position:absolute;left:25591;top:955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" fillcolor="white [3201]" stroked="f" strokeweight=".5pt">
                            <v:textbox>
                              <w:txbxContent>
                                <w:p w14:paraId="2BBEBA5B" w14:textId="3AC0CA8E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316" o:spid="_x0000_s1032" type="#_x0000_t202" style="position:absolute;top:6575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" fillcolor="white [3201]" stroked="f" strokeweight=".5pt">
                            <v:textbox>
                              <w:txbxContent>
                                <w:p w14:paraId="50BE39EC" w14:textId="4A873222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5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033" type="#_x0000_t202" style="position:absolute;left:21261;top:4739;width:6852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YGpLxgAAANw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VdvCP9nwhGQ0z8AAAD//wMAUEsBAi0AFAAGAAgAAAAhANvh9svuAAAAhQEAABMAAAAAAAAA&#10;AAAAAAAAAAAAAFtDb250ZW50X1R5cGVzXS54bWxQSwECLQAUAAYACAAAACEAWvQsW78AAAAVAQAA&#10;CwAAAAAAAAAAAAAAAAAfAQAAX3JlbHMvLnJlbHNQSwECLQAUAAYACAAAACEAzmBqS8YAAADcAAAA&#10;DwAAAAAAAAAAAAAAAAAHAgAAZHJzL2Rvd25yZXYueG1sUEsFBgAAAAADAAMAtwAAAPoCAAAAAA==&#10;" filled="f" stroked="f" strokeweight=".5pt">
                            <v:textbox>
                              <w:txbxContent>
                                <w:p w14:paraId="039C0E69" w14:textId="1127702C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4.75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group id="Group 318" o:spid="_x0000_s1034" style="position:absolute;left:3679;top:97;width:22717;height:15174" coordorigin=",6953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          <v:group id="Group 255" o:spid="_x0000_s1035" style="position:absolute;top:6953;width:22720;height:15175" coordorigin=",666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8v9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kGavMHtTDgCcnkFAAD//wMAUEsBAi0AFAAGAAgAAAAhANvh9svuAAAAhQEAABMAAAAAAAAA&#10;AAAAAAAAAAAAAFtDb250ZW50X1R5cGVzXS54bWxQSwECLQAUAAYACAAAACEAWvQsW78AAAAVAQAA&#10;CwAAAAAAAAAAAAAAAAAfAQAAX3JlbHMvLnJlbHNQSwECLQAUAAYACAAAACEA8uPL/cYAAADcAAAA&#10;DwAAAAAAAAAAAAAAAAAHAgAAZHJzL2Rvd25yZXYueG1sUEsFBgAAAAADAAMAtwAAAPoCAAAAAA==&#10;">
                              <v:group id="Group 231" o:spid="_x0000_s1036" style="position:absolute;top:666;width:22264;height:15175" coordsize="22264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aj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zA9nwhGQ+38AAAD//wMAUEsBAi0AFAAGAAgAAAAhANvh9svuAAAAhQEAABMAAAAAAAAAAAAA&#10;AAAAAAAAAFtDb250ZW50X1R5cGVzXS54bWxQSwECLQAUAAYACAAAACEAWvQsW78AAAAVAQAACwAA&#10;AAAAAAAAAAAAAAAfAQAAX3JlbHMvLnJlbHNQSwECLQAUAAYACAAAACEArbWo3cMAAADcAAAADwAA&#10;AAAAAAAAAAAAAAAHAgAAZHJzL2Rvd25yZXYueG1sUEsFBgAAAAADAAMAtwAAAPcCAAAAAA==&#10;">
                                <v:shape id="L-Shape 6" o:spid="_x0000_s1037" style="position:absolute;left:1238;width:16478;height:14668;visibility:visible;mso-wrap-style:square;v-text-anchor:middle" coordsize="1647825,14668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" adj="-11796480,,5400" path="m,l733425,r,733425l1647825,733425r,733425l,1466850,,xe" fillcolor="#8db3e2 [1311]" stroked="f" strokeweight="2pt">
                                  <v:stroke joinstyle="miter"/>
                                  <v:formulas/>
                                  <v:path arrowok="t" o:connecttype="custom" o:connectlocs="0,0;733425,0;733425,733425;1647825,733425;1647825,1466850;0,1466850;0,0" o:connectangles="0,0,0,0,0,0,0" textboxrect="0,0,1647825,1466850"/>
                                  <v:textbox>
                                    <w:txbxContent>
                                      <w:p w14:paraId="2A0F5F1A" w14:textId="77777777" w:rsidR="00C53DE1" w:rsidRDefault="00C53DE1" w:rsidP="00EC28B5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v:textbox>
                                </v:shape>
                                <v:shapetype id="_x0000_t32" coordsize="21600,21600" o:spt="32" o:oned="t" path="m,l21600,21600e" filled="f">
                                  <v:path arrowok="t" fillok="f" o:connecttype="none"/>
                                  <o:lock v:ext="edit" shapetype="t"/>
                                </v:shapetype>
                                <v:shape id="Straight Arrow Connector 10" o:spid="_x0000_s1038" type="#_x0000_t32" style="position:absolute;left:-7334;top:7429;width:14764;height:95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" strokecolor="black [3213]">
                                  <v:stroke startarrow="block" endarrow="block"/>
                                </v:shape>
                                <v:shape id="Straight Arrow Connector 25" o:spid="_x0000_s1039" type="#_x0000_t32" style="position:absolute;left:1462;top:15175;width:208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" strokecolor="black [3213]">
                                  <v:stroke startarrow="block" endarrow="block"/>
                                </v:shape>
                              </v:group>
                              <v:shape id="Straight Arrow Connector 251" o:spid="_x0000_s1040" type="#_x0000_t32" style="position:absolute;left:8763;top:7404;width:8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" strokecolor="black [3213]">
                                <v:stroke startarrow="block" endarrow="block"/>
                              </v:shape>
                              <v:shape id="Straight Arrow Connector 254" o:spid="_x0000_s1041" type="#_x0000_t32" style="position:absolute;left:22720;top:7978;width:0;height:7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" strokecolor="black [3213]">
                                <v:stroke startarrow="block" endarrow="block"/>
                              </v:shape>
                            </v:group>
                            <v:shapetype id="_x0000_t5" coordsize="21600,21600" o:spt="5" adj="10800" path="m@0,l,21600r21600,xe">
                              <v:stroke joinstyle="miter"/>
                              <v:formulas>
                                <v:f eqn="val #0"/>
                                <v:f eqn="prod #0 1 2"/>
                                <v:f eqn="sum @1 10800 0"/>
                              </v:formulas>
    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    <v:handles>
                                <v:h position="#0,topLeft" xrange="0,21600"/>
                              </v:handles>
                            </v:shapetype>
                            <v:shape id="Isosceles Triangle 326" o:spid="_x0000_s1042" type="#_x0000_t5" style="position:absolute;left:17694;top:14361;width:4654;height:7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" adj="0" fillcolor="#8db3e2 [1311]" stroked="f" strokeweight="2pt"/>
                          </v:group>
                        </v:group>
                        <v:line id="Straight Connector 327" o:spid="_x0000_s1043" style="position:absolute;visibility:visible;mso-wrap-style:square" from="21373,7136" to="26308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" strokecolor="#4579b8 [3044]" strokeweight="1pt">
                          <v:stroke dashstyle="dash"/>
                        </v:line>
                      </v:group>
                      <v:shape id="Straight Arrow Connector 328" o:spid="_x0000_s1044" type="#_x0000_t32" style="position:absolute;left:21361;top:6720;width:516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" strokecolor="black [3213]">
                        <v:stroke startarrow="block" endarrow="block"/>
                      </v:shape>
                      <w10:wrap type="tight"/>
                    </v:group>
                  </w:pict>
                </mc:Fallback>
              </mc:AlternateContent>
            </w:r>
            <w:r w:rsidRPr="00AB2B5E">
              <w:rPr>
                <w:rFonts w:ascii="Arial" w:hAnsi="Arial" w:cs="Arial"/>
                <w:b/>
                <w:bCs/>
                <w:sz w:val="20"/>
                <w:szCs w:val="20"/>
              </w:rPr>
              <w:t>Q1</w:t>
            </w:r>
            <w:r w:rsidR="00AB2B5E" w:rsidRPr="00AB2B5E">
              <w:rPr>
                <w:rFonts w:ascii="Arial" w:hAnsi="Arial" w:cs="Arial"/>
                <w:b/>
                <w:bCs/>
                <w:sz w:val="20"/>
                <w:szCs w:val="20"/>
              </w:rPr>
              <w:t>b Original</w:t>
            </w:r>
            <w:r w:rsidRPr="00AB2B5E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– Total area = 388.75</w:t>
            </w:r>
            <w:r w:rsidR="00BE2D28" w:rsidRPr="00AB2B5E">
              <w:rPr>
                <w:rFonts w:ascii="Arial" w:hAnsi="Arial" w:cs="Arial"/>
                <w:b/>
                <w:bCs/>
                <w:sz w:val="20"/>
                <w:szCs w:val="20"/>
              </w:rPr>
              <w:t xml:space="preserve"> </w:t>
            </w:r>
            <w:r w:rsidRPr="00AB2B5E">
              <w:rPr>
                <w:rFonts w:ascii="Arial" w:hAnsi="Arial" w:cs="Arial"/>
                <w:b/>
                <w:bCs/>
                <w:sz w:val="20"/>
                <w:szCs w:val="20"/>
              </w:rPr>
              <w:t>m</w:t>
            </w:r>
            <w:r w:rsidRPr="00AB2B5E">
              <w:rPr>
                <w:rFonts w:ascii="Arial" w:hAnsi="Arial" w:cs="Arial"/>
                <w:b/>
                <w:bCs/>
                <w:sz w:val="20"/>
                <w:szCs w:val="20"/>
                <w:vertAlign w:val="superscript"/>
              </w:rPr>
              <w:t>2</w:t>
            </w:r>
          </w:p>
          <w:p w14:paraId="7775B42F" w14:textId="6D9D00A5" w:rsidR="00EC28B5" w:rsidRPr="00BE2D28" w:rsidRDefault="00BE2D28" w:rsidP="00EB70AD">
            <w:pPr>
              <w:rPr>
                <w:rFonts w:ascii="Arial" w:hAnsi="Arial" w:cs="Arial"/>
                <w:noProof/>
                <w:lang w:eastAsia="en-GB"/>
              </w:rPr>
            </w:pPr>
            <w:r w:rsidRPr="00BE2D28">
              <w:rPr>
                <w:rFonts w:ascii="Arial" w:hAnsi="Arial" w:cs="Arial"/>
                <w:b/>
                <w:bCs/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43392" behindDoc="0" locked="0" layoutInCell="1" allowOverlap="1" wp14:anchorId="6EBC8142" wp14:editId="2308320E">
                      <wp:simplePos x="0" y="0"/>
                      <wp:positionH relativeFrom="column">
                        <wp:posOffset>3124200</wp:posOffset>
                      </wp:positionH>
                      <wp:positionV relativeFrom="paragraph">
                        <wp:posOffset>98425</wp:posOffset>
                      </wp:positionV>
                      <wp:extent cx="3183890" cy="1712595"/>
                      <wp:effectExtent l="0" t="38100" r="0" b="1905"/>
                      <wp:wrapNone/>
                      <wp:docPr id="427" name="Group 4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183890" cy="1712595"/>
                                <a:chOff x="-85725" y="0"/>
                                <a:chExt cx="3184478" cy="1712595"/>
                              </a:xfrm>
                            </wpg:grpSpPr>
                            <wpg:grpSp>
                              <wpg:cNvPr id="343" name="Group 343"/>
                              <wpg:cNvGrpSpPr/>
                              <wpg:grpSpPr>
                                <a:xfrm>
                                  <a:off x="-85725" y="0"/>
                                  <a:ext cx="3184478" cy="1712595"/>
                                  <a:chOff x="-85725" y="0"/>
                                  <a:chExt cx="3184478" cy="1712595"/>
                                </a:xfrm>
                              </wpg:grpSpPr>
                              <wpg:grpSp>
                                <wpg:cNvPr id="302" name="Group 302"/>
                                <wpg:cNvGrpSpPr/>
                                <wpg:grpSpPr>
                                  <a:xfrm>
                                    <a:off x="-85725" y="0"/>
                                    <a:ext cx="3184478" cy="1712595"/>
                                    <a:chOff x="-85725" y="0"/>
                                    <a:chExt cx="3184478" cy="1712595"/>
                                  </a:xfrm>
                                </wpg:grpSpPr>
                                <wpg:grpSp>
                                  <wpg:cNvPr id="303" name="Group 303"/>
                                  <wpg:cNvGrpSpPr/>
                                  <wpg:grpSpPr>
                                    <a:xfrm>
                                      <a:off x="-85725" y="0"/>
                                      <a:ext cx="3184478" cy="1712595"/>
                                      <a:chOff x="-85750" y="0"/>
                                      <a:chExt cx="3185401" cy="1713556"/>
                                    </a:xfrm>
                                  </wpg:grpSpPr>
                                  <wpg:grpSp>
                                    <wpg:cNvPr id="304" name="Group 304"/>
                                    <wpg:cNvGrpSpPr/>
                                    <wpg:grpSpPr>
                                      <a:xfrm>
                                        <a:off x="-85750" y="0"/>
                                        <a:ext cx="3185401" cy="1713556"/>
                                        <a:chOff x="-85817" y="9759"/>
                                        <a:chExt cx="3187892" cy="1714441"/>
                                      </a:xfrm>
                                    </wpg:grpSpPr>
                                    <wps:wsp>
                                      <wps:cNvPr id="305" name="Text Box 305"/>
                                      <wps:cNvSpPr txBox="1"/>
                                      <wps:spPr>
                                        <a:xfrm>
                                          <a:off x="1469772" y="489222"/>
                                          <a:ext cx="49530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02C1D540" w14:textId="7589F015" w:rsidR="00C53DE1" w:rsidRPr="00BE2D28" w:rsidRDefault="00C53DE1" w:rsidP="00EC28B5">
                                            <w:pPr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9</w:t>
                                            </w:r>
                                            <w:r w:rsidR="00BE2D28"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 xml:space="preserve"> </w:t>
                                            </w: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6" name="Text Box 45"/>
                                      <wps:cNvSpPr txBox="1"/>
                                      <wps:spPr>
                                        <a:xfrm>
                                          <a:off x="1127572" y="1476550"/>
                                          <a:ext cx="730942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720D8077" w14:textId="15E461D5" w:rsidR="00C53DE1" w:rsidRPr="00BE2D28" w:rsidRDefault="00C53DE1" w:rsidP="00EC28B5">
                                            <w:pPr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24.75</w:t>
                                            </w:r>
                                            <w:r w:rsidR="00BE2D28"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 xml:space="preserve"> </w:t>
                                            </w: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7" name="Text Box 46"/>
                                      <wps:cNvSpPr txBox="1"/>
                                      <wps:spPr>
                                        <a:xfrm>
                                          <a:off x="2606775" y="955219"/>
                                          <a:ext cx="495300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chemeClr val="lt1"/>
                                        </a:solidFill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0A0E976C" w14:textId="499F35A0" w:rsidR="00C53DE1" w:rsidRPr="00BE2D28" w:rsidRDefault="00C53DE1" w:rsidP="00EC28B5">
                                            <w:pPr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10</w:t>
                                            </w:r>
                                            <w:r w:rsidR="00BE2D28"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 xml:space="preserve"> </w:t>
                                            </w: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8" name="Text Box 308"/>
                                      <wps:cNvSpPr txBox="1"/>
                                      <wps:spPr>
                                        <a:xfrm>
                                          <a:off x="-85817" y="657517"/>
                                          <a:ext cx="581023" cy="24765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11166CD2" w14:textId="3106FF82" w:rsidR="00C53DE1" w:rsidRPr="00BE2D28" w:rsidRDefault="00C53DE1" w:rsidP="00EC28B5">
                                            <w:pPr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25</w:t>
                                            </w:r>
                                            <w:r w:rsidR="00BE2D28"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 xml:space="preserve"> </w:t>
                                            </w: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309" name="Text Box 45"/>
                                      <wps:cNvSpPr txBox="1"/>
                                      <wps:spPr>
                                        <a:xfrm>
                                          <a:off x="2126119" y="473925"/>
                                          <a:ext cx="685217" cy="308721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14:paraId="14D1DD2C" w14:textId="040B894E" w:rsidR="00C53DE1" w:rsidRPr="00BE2D28" w:rsidRDefault="00C53DE1" w:rsidP="00EC28B5">
                                            <w:pPr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</w:pP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4.75</w:t>
                                            </w:r>
                                            <w:r w:rsidR="00BE2D28"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 xml:space="preserve"> </w:t>
                                            </w:r>
                                            <w:r w:rsidRPr="00BE2D28">
                                              <w:rPr>
                                                <w:rFonts w:ascii="Arial" w:hAnsi="Arial" w:cs="Arial"/>
                                                <w:sz w:val="20"/>
                                                <w:szCs w:val="20"/>
                                              </w:rPr>
                                              <w:t>m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g:grpSp>
                                      <wpg:cNvPr id="329" name="Group 329"/>
                                      <wpg:cNvGrpSpPr/>
                                      <wpg:grpSpPr>
                                        <a:xfrm>
                                          <a:off x="367910" y="9759"/>
                                          <a:ext cx="2271741" cy="1517418"/>
                                          <a:chOff x="0" y="695325"/>
                                          <a:chExt cx="2272065" cy="1517512"/>
                                        </a:xfrm>
                                      </wpg:grpSpPr>
                                      <wpg:grpSp>
                                        <wpg:cNvPr id="330" name="Group 255"/>
                                        <wpg:cNvGrpSpPr/>
                                        <wpg:grpSpPr>
                                          <a:xfrm>
                                            <a:off x="0" y="695325"/>
                                            <a:ext cx="2272065" cy="1517512"/>
                                            <a:chOff x="0" y="66675"/>
                                            <a:chExt cx="2272065" cy="1517512"/>
                                          </a:xfrm>
                                        </wpg:grpSpPr>
                                        <wpg:grpSp>
                                          <wpg:cNvPr id="331" name="Group 231"/>
                                          <wpg:cNvGrpSpPr/>
                                          <wpg:grpSpPr>
                                            <a:xfrm>
                                              <a:off x="0" y="66675"/>
                                              <a:ext cx="2226469" cy="1517512"/>
                                              <a:chOff x="0" y="0"/>
                                              <a:chExt cx="2226469" cy="1517512"/>
                                            </a:xfrm>
                                          </wpg:grpSpPr>
                                          <wps:wsp>
                                            <wps:cNvPr id="332" name="L-Shape 6"/>
                                            <wps:cNvSpPr/>
                                            <wps:spPr>
                                              <a:xfrm>
                                                <a:off x="123825" y="0"/>
                                                <a:ext cx="1647825" cy="1466850"/>
                                              </a:xfrm>
                                              <a:prstGeom prst="corner">
                                                <a:avLst/>
                                              </a:prstGeom>
                                              <a:solidFill>
                                                <a:schemeClr val="tx2">
                                                  <a:lumMod val="40000"/>
                                                  <a:lumOff val="60000"/>
                                                </a:schemeClr>
                                              </a:solidFill>
                                              <a:ln>
                                                <a:noFill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txbx>
                                              <w:txbxContent>
                                                <w:p w14:paraId="7A8E4066" w14:textId="77777777" w:rsidR="00C53DE1" w:rsidRDefault="00C53DE1" w:rsidP="00EC28B5">
                                                  <w:pPr>
                                                    <w:jc w:val="center"/>
                                                  </w:pPr>
                                                </w:p>
                                              </w:txbxContent>
                                            </wps:txbx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333" name="Straight Arrow Connector 10"/>
                                            <wps:cNvCnPr/>
                                            <wps:spPr>
                                              <a:xfrm rot="5400000" flipV="1">
                                                <a:off x="-733425" y="742950"/>
                                                <a:ext cx="1476375" cy="9525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  <a:headEnd type="triangle"/>
                                                <a:tailEnd type="triangle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334" name="Straight Arrow Connector 25"/>
                                            <wps:cNvCnPr/>
                                            <wps:spPr>
                                              <a:xfrm>
                                                <a:off x="146267" y="1517512"/>
                                                <a:ext cx="2080202" cy="0"/>
                                              </a:xfrm>
                                              <a:prstGeom prst="straightConnector1">
                                                <a:avLst/>
                                              </a:prstGeom>
                                              <a:ln>
                                                <a:solidFill>
                                                  <a:schemeClr val="tx1"/>
                                                </a:solidFill>
                                                <a:headEnd type="triangle"/>
                                                <a:tailEnd type="triangle"/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  <wps:wsp>
                                          <wps:cNvPr id="335" name="Straight Arrow Connector 251"/>
                                          <wps:cNvCnPr/>
                                          <wps:spPr>
                                            <a:xfrm>
                                              <a:off x="876300" y="740496"/>
                                              <a:ext cx="882161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36" name="Straight Arrow Connector 254"/>
                                          <wps:cNvCnPr/>
                                          <wps:spPr>
                                            <a:xfrm>
                                              <a:off x="2272065" y="797841"/>
                                              <a:ext cx="0" cy="719651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337" name="Isosceles Triangle 337"/>
                                        <wps:cNvSpPr/>
                                        <wps:spPr>
                                          <a:xfrm>
                                            <a:off x="1769429" y="1436113"/>
                                            <a:ext cx="465455" cy="725805"/>
                                          </a:xfrm>
                                          <a:prstGeom prst="triangle">
                                            <a:avLst>
                                              <a:gd name="adj" fmla="val 0"/>
                                            </a:avLst>
                                          </a:prstGeom>
                                          <a:solidFill>
                                            <a:schemeClr val="tx2">
                                              <a:lumMod val="40000"/>
                                              <a:lumOff val="60000"/>
                                            </a:schemeClr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338" name="Straight Connector 338"/>
                                    <wps:cNvCnPr/>
                                    <wps:spPr>
                                      <a:xfrm>
                                        <a:off x="2137340" y="713616"/>
                                        <a:ext cx="493543" cy="0"/>
                                      </a:xfrm>
                                      <a:prstGeom prst="line">
                                        <a:avLst/>
                                      </a:prstGeom>
                                      <a:ln w="12700">
                                        <a:prstDash val="dash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</wpg:grpSp>
                                <wps:wsp>
                                  <wps:cNvPr id="339" name="Straight Arrow Connector 339"/>
                                  <wps:cNvCnPr/>
                                  <wps:spPr>
                                    <a:xfrm>
                                      <a:off x="2136171" y="672010"/>
                                      <a:ext cx="51605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solidFill>
                                        <a:schemeClr val="tx1"/>
                                      </a:solidFill>
                                      <a:headEnd type="triangle"/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42" name="Straight Connector 342"/>
                                <wps:cNvCnPr/>
                                <wps:spPr>
                                  <a:xfrm>
                                    <a:off x="2105025" y="752475"/>
                                    <a:ext cx="0" cy="738593"/>
                                  </a:xfrm>
                                  <a:prstGeom prst="line">
                                    <a:avLst/>
                                  </a:prstGeom>
                                  <a:ln w="28575">
                                    <a:solidFill>
                                      <a:schemeClr val="tx1"/>
                                    </a:solidFill>
                                    <a:prstDash val="sys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678180" y="944880"/>
                                  <a:ext cx="636270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238E5878" w14:textId="7484E88D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365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1901540" y="1036320"/>
                                  <a:ext cx="697656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31F4D525" w14:textId="47CC4F50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3.75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6EBC8142" id="Group 427" o:spid="_x0000_s1045" style="position:absolute;margin-left:246pt;margin-top:7.75pt;width:250.7pt;height:134.85pt;z-index:251643392;mso-width-relative:margin" coordorigin="-857" coordsize="31844,1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">
                      <v:group id="Group 343" o:spid="_x0000_s1046" style="position:absolute;left:-857;width:31844;height:17125" coordorigin="-857" coordsize="31844,1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">
                        <v:group id="Group 302" o:spid="_x0000_s1047" style="position:absolute;left:-857;width:31844;height:17125" coordorigin="-857" coordsize="31844,1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      <v:group id="Group 303" o:spid="_x0000_s1048" style="position:absolute;left:-857;width:31844;height:17125" coordorigin="-857" coordsize="31854,17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">
                            <v:group id="Group 304" o:spid="_x0000_s1049" style="position:absolute;left:-857;width:31853;height:17135" coordorigin="-858,97" coordsize="31878,1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/K+xQAAANw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">
                              <v:shape id="Text Box 305" o:spid="_x0000_s1050" type="#_x0000_t202" style="position:absolute;left:14697;top:489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" filled="f" stroked="f" strokeweight=".5pt">
                                <v:textbox>
                                  <w:txbxContent>
                                    <w:p w14:paraId="02C1D540" w14:textId="7589F015" w:rsidR="00C53DE1" w:rsidRPr="00BE2D28" w:rsidRDefault="00C53DE1" w:rsidP="00EC28B5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9</w:t>
                                      </w:r>
                                      <w:r w:rsidR="00BE2D28"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" o:spid="_x0000_s1051" type="#_x0000_t202" style="position:absolute;left:11275;top:14765;width:731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720D8077" w14:textId="15E461D5" w:rsidR="00C53DE1" w:rsidRPr="00BE2D28" w:rsidRDefault="00C53DE1" w:rsidP="00EC28B5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24.75</w:t>
                                      </w:r>
                                      <w:r w:rsidR="00BE2D28"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6" o:spid="_x0000_s1052" type="#_x0000_t202" style="position:absolute;left:26067;top:955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" fillcolor="white [3201]" stroked="f" strokeweight=".5pt">
                                <v:textbox>
                                  <w:txbxContent>
                                    <w:p w14:paraId="0A0E976C" w14:textId="499F35A0" w:rsidR="00C53DE1" w:rsidRPr="00BE2D28" w:rsidRDefault="00C53DE1" w:rsidP="00EC28B5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10</w:t>
                                      </w:r>
                                      <w:r w:rsidR="00BE2D28"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308" o:spid="_x0000_s1053" type="#_x0000_t202" style="position:absolute;left:-858;top:6575;width:5810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1166CD2" w14:textId="3106FF82" w:rsidR="00C53DE1" w:rsidRPr="00BE2D28" w:rsidRDefault="00C53DE1" w:rsidP="00EC28B5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25</w:t>
                                      </w:r>
                                      <w:r w:rsidR="00BE2D28"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45" o:spid="_x0000_s1054" type="#_x0000_t202" style="position:absolute;left:21261;top:4739;width:6852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" filled="f" stroked="f" strokeweight=".5pt">
                                <v:textbox>
                                  <w:txbxContent>
                                    <w:p w14:paraId="14D1DD2C" w14:textId="040B894E" w:rsidR="00C53DE1" w:rsidRPr="00BE2D28" w:rsidRDefault="00C53DE1" w:rsidP="00EC28B5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4.75</w:t>
                                      </w:r>
                                      <w:r w:rsidR="00BE2D28"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 xml:space="preserve"> </w:t>
                                      </w:r>
                                      <w:r w:rsidRPr="00BE2D28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v:textbox>
                              </v:shape>
                              <v:group id="Group 329" o:spid="_x0000_s1055" style="position:absolute;left:3679;top:97;width:22717;height:15174" coordorigin=",6953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wF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aLOHvTDgCcv0LAAD//wMAUEsBAi0AFAAGAAgAAAAhANvh9svuAAAAhQEAABMAAAAAAAAA&#10;AAAAAAAAAAAAAFtDb250ZW50X1R5cGVzXS54bWxQSwECLQAUAAYACAAAACEAWvQsW78AAAAVAQAA&#10;CwAAAAAAAAAAAAAAAAAfAQAAX3JlbHMvLnJlbHNQSwECLQAUAAYACAAAACEAPI8BQMYAAADcAAAA&#10;DwAAAAAAAAAAAAAAAAAHAgAAZHJzL2Rvd25yZXYueG1sUEsFBgAAAAADAAMAtwAAAPoCAAAAAA==&#10;">
                                <v:group id="Group 255" o:spid="_x0000_s1056" style="position:absolute;top:6953;width:22720;height:15175" coordorigin=",666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">
                                  <v:group id="Group 231" o:spid="_x0000_s1057" style="position:absolute;top:666;width:22264;height:15175" coordsize="22264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          <v:shape id="L-Shape 6" o:spid="_x0000_s1058" style="position:absolute;left:1238;width:16478;height:14668;visibility:visible;mso-wrap-style:square;v-text-anchor:middle" coordsize="1647825,14668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" adj="-11796480,,5400" path="m,l733425,r,733425l1647825,733425r,733425l,1466850,,xe" fillcolor="#8db3e2 [1311]" stroked="f" strokeweight="2pt">
                                      <v:stroke joinstyle="miter"/>
                                      <v:formulas/>
                                      <v:path arrowok="t" o:connecttype="custom" o:connectlocs="0,0;733425,0;733425,733425;1647825,733425;1647825,1466850;0,1466850;0,0" o:connectangles="0,0,0,0,0,0,0" textboxrect="0,0,1647825,1466850"/>
                                      <v:textbox>
                                        <w:txbxContent>
                                          <w:p w14:paraId="7A8E4066" w14:textId="77777777" w:rsidR="00C53DE1" w:rsidRDefault="00C53DE1" w:rsidP="00EC28B5">
                                            <w:pPr>
                                              <w:jc w:val="center"/>
                                            </w:pPr>
                                          </w:p>
                                        </w:txbxContent>
                                      </v:textbox>
                                    </v:shape>
                                    <v:shape id="Straight Arrow Connector 10" o:spid="_x0000_s1059" type="#_x0000_t32" style="position:absolute;left:-7334;top:7429;width:14764;height:95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" strokecolor="black [3213]">
                                      <v:stroke startarrow="block" endarrow="block"/>
                                    </v:shape>
                                    <v:shape id="Straight Arrow Connector 25" o:spid="_x0000_s1060" type="#_x0000_t32" style="position:absolute;left:1462;top:15175;width:208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" strokecolor="black [3213]">
                                      <v:stroke startarrow="block" endarrow="block"/>
                                    </v:shape>
                                  </v:group>
                                  <v:shape id="Straight Arrow Connector 251" o:spid="_x0000_s1061" type="#_x0000_t32" style="position:absolute;left:8763;top:7404;width:8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" strokecolor="black [3213]">
                                    <v:stroke startarrow="block" endarrow="block"/>
                                  </v:shape>
                                  <v:shape id="Straight Arrow Connector 254" o:spid="_x0000_s1062" type="#_x0000_t32" style="position:absolute;left:22720;top:7978;width:0;height:7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" strokecolor="black [3213]">
                                    <v:stroke startarrow="block" endarrow="block"/>
                                  </v:shape>
                                </v:group>
                                <v:shape id="Isosceles Triangle 337" o:spid="_x0000_s1063" type="#_x0000_t5" style="position:absolute;left:17694;top:14361;width:4654;height:7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" adj="0" fillcolor="#8db3e2 [1311]" stroked="f" strokeweight="2pt"/>
                              </v:group>
                            </v:group>
                            <v:line id="Straight Connector 338" o:spid="_x0000_s1064" style="position:absolute;visibility:visible;mso-wrap-style:square" from="21373,7136" to="26308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" strokecolor="#4579b8 [3044]" strokeweight="1pt">
                              <v:stroke dashstyle="dash"/>
                            </v:line>
                          </v:group>
                          <v:shape id="Straight Arrow Connector 339" o:spid="_x0000_s1065" type="#_x0000_t32" style="position:absolute;left:21361;top:6720;width:516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" strokecolor="black [3213]">
                            <v:stroke startarrow="block" endarrow="block"/>
                          </v:shape>
                        </v:group>
                        <v:line id="Straight Connector 342" o:spid="_x0000_s1066" style="position:absolute;visibility:visible;mso-wrap-style:square" from="21050,7524" to="21050,149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" strokecolor="black [3213]" strokeweight="2.25pt">
                          <v:stroke dashstyle="3 1"/>
                        </v:line>
                      </v:group>
                      <v:shape id="Text Box 29" o:spid="_x0000_s1067" type="#_x0000_t202" style="position:absolute;left:6781;top:9448;width:6363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QhC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3h70v5AXL1CwAA//8DAFBLAQItABQABgAIAAAAIQDb4fbL7gAAAIUBAAATAAAAAAAAAAAAAAAA&#10;AAAAAABbQ29udGVudF9UeXBlc10ueG1sUEsBAi0AFAAGAAgAAAAhAFr0LFu/AAAAFQEAAAsAAAAA&#10;AAAAAAAAAAAAHwEAAF9yZWxzLy5yZWxzUEsBAi0AFAAGAAgAAAAhADgBCELBAAAA2wAAAA8AAAAA&#10;AAAAAAAAAAAABwIAAGRycy9kb3ducmV2LnhtbFBLBQYAAAAAAwADALcAAAD1AgAAAAA=&#10;" fillcolor="white [3201]" strokeweight=".5pt">
                        <v:textbox>
                          <w:txbxContent>
                            <w:p w14:paraId="238E5878" w14:textId="7484E88D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365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30" o:spid="_x0000_s1068" type="#_x0000_t202" style="position:absolute;left:19015;top:10363;width:6976;height:2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" fillcolor="white [3201]" strokeweight=".5pt">
                        <v:textbox>
                          <w:txbxContent>
                            <w:p w14:paraId="31F4D525" w14:textId="47CC4F50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23.75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798E7950" w14:textId="77777777" w:rsidR="00EC28B5" w:rsidRPr="00BE2D28" w:rsidRDefault="00EC28B5" w:rsidP="00EB70AD">
            <w:pPr>
              <w:rPr>
                <w:rFonts w:ascii="Arial" w:hAnsi="Arial" w:cs="Arial"/>
                <w:noProof/>
                <w:lang w:eastAsia="en-GB"/>
              </w:rPr>
            </w:pPr>
          </w:p>
        </w:tc>
        <w:tc>
          <w:tcPr>
            <w:tcW w:w="5021" w:type="dxa"/>
          </w:tcPr>
          <w:p w14:paraId="69D0F735" w14:textId="3F41A1DB" w:rsidR="00EC28B5" w:rsidRPr="00AB2B5E" w:rsidRDefault="00EC28B5" w:rsidP="00EB70AD">
            <w:pPr>
              <w:rPr>
                <w:rFonts w:ascii="Arial" w:hAnsi="Arial" w:cs="Arial"/>
                <w:noProof/>
                <w:sz w:val="20"/>
                <w:szCs w:val="20"/>
              </w:rPr>
            </w:pPr>
            <w:r w:rsidRPr="00AB2B5E">
              <w:rPr>
                <w:rFonts w:ascii="Arial" w:hAnsi="Arial" w:cs="Arial"/>
                <w:noProof/>
                <w:sz w:val="20"/>
                <w:szCs w:val="20"/>
              </w:rPr>
              <w:t>Rectangles + Triangle</w:t>
            </w:r>
          </w:p>
          <w:p w14:paraId="10A8A3EB" w14:textId="3B3B50F1" w:rsidR="00EC28B5" w:rsidRPr="00BE2D28" w:rsidRDefault="00EC28B5" w:rsidP="00EB70AD">
            <w:pPr>
              <w:rPr>
                <w:rFonts w:ascii="Arial" w:hAnsi="Arial" w:cs="Arial"/>
                <w:noProof/>
              </w:rPr>
            </w:pPr>
          </w:p>
          <w:p w14:paraId="30A524EC" w14:textId="77777777" w:rsidR="00EC28B5" w:rsidRPr="00BE2D28" w:rsidRDefault="00EC28B5" w:rsidP="00EB70AD">
            <w:pPr>
              <w:rPr>
                <w:rFonts w:ascii="Arial" w:hAnsi="Arial" w:cs="Arial"/>
              </w:rPr>
            </w:pPr>
          </w:p>
        </w:tc>
      </w:tr>
      <w:tr w:rsidR="00EC28B5" w:rsidRPr="00BE2D28" w14:paraId="4F836CC5" w14:textId="77777777" w:rsidTr="00EC28B5">
        <w:trPr>
          <w:trHeight w:val="3826"/>
        </w:trPr>
        <w:tc>
          <w:tcPr>
            <w:tcW w:w="5021" w:type="dxa"/>
          </w:tcPr>
          <w:p w14:paraId="18A74AC6" w14:textId="77777777" w:rsidR="00EC28B5" w:rsidRPr="00AB2B5E" w:rsidRDefault="00EC28B5" w:rsidP="00EB70AD">
            <w:pPr>
              <w:rPr>
                <w:rFonts w:ascii="Arial" w:hAnsi="Arial" w:cs="Arial"/>
                <w:noProof/>
                <w:sz w:val="20"/>
                <w:szCs w:val="20"/>
                <w:lang w:eastAsia="en-GB"/>
              </w:rPr>
            </w:pPr>
            <w:r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w:t>Rectangle + Trapezium</w:t>
            </w:r>
          </w:p>
          <w:p w14:paraId="64EC4526" w14:textId="10D3A681" w:rsidR="00EC28B5" w:rsidRPr="00BE2D28" w:rsidRDefault="00BE2D28" w:rsidP="00EB70AD">
            <w:pPr>
              <w:rPr>
                <w:rFonts w:ascii="Arial" w:hAnsi="Arial" w:cs="Arial"/>
                <w:noProof/>
                <w:lang w:eastAsia="en-GB"/>
              </w:rPr>
            </w:pPr>
            <w:r w:rsidRPr="00BE2D28">
              <w:rPr>
                <w:rFonts w:ascii="Arial" w:hAnsi="Arial" w:cs="Arial"/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35200" behindDoc="0" locked="0" layoutInCell="1" allowOverlap="1" wp14:anchorId="4B128C7B" wp14:editId="09C4AC7A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99695</wp:posOffset>
                      </wp:positionV>
                      <wp:extent cx="3051175" cy="1712595"/>
                      <wp:effectExtent l="0" t="38100" r="0" b="1905"/>
                      <wp:wrapTight wrapText="bothSides">
                        <wp:wrapPolygon edited="0">
                          <wp:start x="2293" y="-481"/>
                          <wp:lineTo x="2158" y="0"/>
                          <wp:lineTo x="2293" y="7208"/>
                          <wp:lineTo x="0" y="7689"/>
                          <wp:lineTo x="0" y="10331"/>
                          <wp:lineTo x="2293" y="11533"/>
                          <wp:lineTo x="2293" y="16819"/>
                          <wp:lineTo x="2967" y="19221"/>
                          <wp:lineTo x="3371" y="19221"/>
                          <wp:lineTo x="8226" y="20903"/>
                          <wp:lineTo x="8361" y="21384"/>
                          <wp:lineTo x="12677" y="21384"/>
                          <wp:lineTo x="12812" y="20903"/>
                          <wp:lineTo x="18611" y="19221"/>
                          <wp:lineTo x="18745" y="19221"/>
                          <wp:lineTo x="19015" y="16098"/>
                          <wp:lineTo x="18880" y="15377"/>
                          <wp:lineTo x="21443" y="14176"/>
                          <wp:lineTo x="21443" y="11533"/>
                          <wp:lineTo x="19689" y="11052"/>
                          <wp:lineTo x="19689" y="5526"/>
                          <wp:lineTo x="18206" y="5046"/>
                          <wp:lineTo x="8901" y="3844"/>
                          <wp:lineTo x="8901" y="-481"/>
                          <wp:lineTo x="2293" y="-481"/>
                        </wp:wrapPolygon>
                      </wp:wrapTight>
                      <wp:docPr id="2" name="Group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51175" cy="1712595"/>
                                <a:chOff x="0" y="0"/>
                                <a:chExt cx="3051175" cy="1712595"/>
                              </a:xfrm>
                            </wpg:grpSpPr>
                            <wpg:grpSp>
                              <wpg:cNvPr id="3" name="Group 3"/>
                              <wpg:cNvGrpSpPr/>
                              <wpg:grpSpPr>
                                <a:xfrm>
                                  <a:off x="0" y="0"/>
                                  <a:ext cx="3051175" cy="1712595"/>
                                  <a:chOff x="0" y="-1"/>
                                  <a:chExt cx="3051175" cy="1712596"/>
                                </a:xfrm>
                              </wpg:grpSpPr>
                              <wpg:grpSp>
                                <wpg:cNvPr id="4" name="Group 4"/>
                                <wpg:cNvGrpSpPr/>
                                <wpg:grpSpPr>
                                  <a:xfrm>
                                    <a:off x="0" y="-1"/>
                                    <a:ext cx="3051175" cy="1712596"/>
                                    <a:chOff x="0" y="-1"/>
                                    <a:chExt cx="3052059" cy="1713557"/>
                                  </a:xfrm>
                                </wpg:grpSpPr>
                                <wpg:grpSp>
                                  <wpg:cNvPr id="5" name="Group 5"/>
                                  <wpg:cNvGrpSpPr/>
                                  <wpg:grpSpPr>
                                    <a:xfrm>
                                      <a:off x="0" y="-1"/>
                                      <a:ext cx="3052059" cy="1713557"/>
                                      <a:chOff x="0" y="9758"/>
                                      <a:chExt cx="3054446" cy="1714442"/>
                                    </a:xfrm>
                                  </wpg:grpSpPr>
                                  <wps:wsp>
                                    <wps:cNvPr id="6" name="Text Box 6"/>
                                    <wps:cNvSpPr txBox="1"/>
                                    <wps:spPr>
                                      <a:xfrm>
                                        <a:off x="1469772" y="489222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A11F29A" w14:textId="7DEE3F5B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9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8" name="Text Box 45"/>
                                    <wps:cNvSpPr txBox="1"/>
                                    <wps:spPr>
                                      <a:xfrm>
                                        <a:off x="1127572" y="1476550"/>
                                        <a:ext cx="730942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1217776" w14:textId="3380D45F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4.7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9" name="Text Box 46"/>
                                    <wps:cNvSpPr txBox="1"/>
                                    <wps:spPr>
                                      <a:xfrm>
                                        <a:off x="2559146" y="955219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1D34F814" w14:textId="3F3F640E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10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0" name="Text Box 10"/>
                                    <wps:cNvSpPr txBox="1"/>
                                    <wps:spPr>
                                      <a:xfrm>
                                        <a:off x="0" y="657517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55E38D99" w14:textId="4F8ABB60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1" name="Text Box 45"/>
                                    <wps:cNvSpPr txBox="1"/>
                                    <wps:spPr>
                                      <a:xfrm>
                                        <a:off x="2126119" y="473925"/>
                                        <a:ext cx="685217" cy="3087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CAA6FE4" w14:textId="2E56491B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4.7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12" name="Group 12"/>
                                    <wpg:cNvGrpSpPr/>
                                    <wpg:grpSpPr>
                                      <a:xfrm>
                                        <a:off x="367910" y="9758"/>
                                        <a:ext cx="2271741" cy="1517419"/>
                                        <a:chOff x="0" y="695324"/>
                                        <a:chExt cx="2272065" cy="1517513"/>
                                      </a:xfrm>
                                    </wpg:grpSpPr>
                                    <wpg:grpSp>
                                      <wpg:cNvPr id="13" name="Group 255"/>
                                      <wpg:cNvGrpSpPr/>
                                      <wpg:grpSpPr>
                                        <a:xfrm>
                                          <a:off x="0" y="695324"/>
                                          <a:ext cx="2272065" cy="1517513"/>
                                          <a:chOff x="0" y="66674"/>
                                          <a:chExt cx="2272065" cy="1517513"/>
                                        </a:xfrm>
                                      </wpg:grpSpPr>
                                      <wpg:grpSp>
                                        <wpg:cNvPr id="14" name="Group 231"/>
                                        <wpg:cNvGrpSpPr/>
                                        <wpg:grpSpPr>
                                          <a:xfrm>
                                            <a:off x="0" y="66674"/>
                                            <a:ext cx="2226469" cy="1517513"/>
                                            <a:chOff x="0" y="-1"/>
                                            <a:chExt cx="2226469" cy="1517513"/>
                                          </a:xfrm>
                                        </wpg:grpSpPr>
                                        <wps:wsp>
                                          <wps:cNvPr id="15" name="L-Shape 6"/>
                                          <wps:cNvSpPr/>
                                          <wps:spPr>
                                            <a:xfrm>
                                              <a:off x="123826" y="-1"/>
                                              <a:ext cx="1647824" cy="1466850"/>
                                            </a:xfrm>
                                            <a:prstGeom prst="corner">
                                              <a:avLst/>
                                            </a:prstGeom>
                                            <a:solidFill>
                                              <a:schemeClr val="tx2">
                                                <a:lumMod val="40000"/>
                                                <a:lumOff val="60000"/>
                                              </a:schemeClr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6E2C5A8E" w14:textId="77777777" w:rsidR="00C53DE1" w:rsidRDefault="00C53DE1" w:rsidP="00EC28B5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6" name="Straight Arrow Connector 10"/>
                                          <wps:cNvCnPr/>
                                          <wps:spPr>
                                            <a:xfrm rot="5400000" flipV="1">
                                              <a:off x="-733425" y="742950"/>
                                              <a:ext cx="1476375" cy="952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7" name="Straight Arrow Connector 25"/>
                                          <wps:cNvCnPr/>
                                          <wps:spPr>
                                            <a:xfrm>
                                              <a:off x="146267" y="1517512"/>
                                              <a:ext cx="2080202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18" name="Straight Arrow Connector 251"/>
                                        <wps:cNvCnPr/>
                                        <wps:spPr>
                                          <a:xfrm>
                                            <a:off x="876300" y="740496"/>
                                            <a:ext cx="882161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19" name="Straight Arrow Connector 254"/>
                                        <wps:cNvCnPr/>
                                        <wps:spPr>
                                          <a:xfrm>
                                            <a:off x="2272065" y="797841"/>
                                            <a:ext cx="0" cy="71965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20" name="Isosceles Triangle 20"/>
                                      <wps:cNvSpPr/>
                                      <wps:spPr>
                                        <a:xfrm>
                                          <a:off x="1769429" y="1436113"/>
                                          <a:ext cx="465455" cy="725805"/>
                                        </a:xfrm>
                                        <a:prstGeom prst="triangle">
                                          <a:avLst>
                                            <a:gd name="adj" fmla="val 0"/>
                                          </a:avLst>
                                        </a:prstGeom>
                                        <a:solidFill>
                                          <a:schemeClr val="tx2">
                                            <a:lumMod val="40000"/>
                                            <a:lumOff val="60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21" name="Straight Connector 21"/>
                                  <wps:cNvCnPr/>
                                  <wps:spPr>
                                    <a:xfrm>
                                      <a:off x="2137340" y="713616"/>
                                      <a:ext cx="493543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22" name="Straight Arrow Connector 22"/>
                                <wps:cNvCnPr/>
                                <wps:spPr>
                                  <a:xfrm>
                                    <a:off x="2136171" y="672010"/>
                                    <a:ext cx="51605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1230630" y="746760"/>
                                  <a:ext cx="0" cy="738593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B128C7B" id="Group 2" o:spid="_x0000_s1069" style="position:absolute;margin-left:-5.25pt;margin-top:7.85pt;width:240.25pt;height:134.85pt;z-index:251635200" coordsize="30511,1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">
                      <v:group id="Group 3" o:spid="_x0000_s1070" style="position:absolute;width:30511;height:17125" coordorigin="" coordsize="30511,1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  <v:group id="Group 4" o:spid="_x0000_s1071" style="position:absolute;width:30511;height:17125" coordorigin="" coordsize="30520,17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group id="Group 5" o:spid="_x0000_s1072" style="position:absolute;width:30520;height:17135" coordorigin=",97" coordsize="30544,1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  <v:shape id="Text Box 6" o:spid="_x0000_s1073" type="#_x0000_t202" style="position:absolute;left:14697;top:489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" filled="f" stroked="f" strokeweight=".5pt">
                              <v:textbox>
                                <w:txbxContent>
                                  <w:p w14:paraId="4A11F29A" w14:textId="7DEE3F5B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9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5" o:spid="_x0000_s1074" type="#_x0000_t202" style="position:absolute;left:11275;top:14765;width:731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<v:textbox>
                                <w:txbxContent>
                                  <w:p w14:paraId="41217776" w14:textId="3380D45F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4.7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6" o:spid="_x0000_s1075" type="#_x0000_t202" style="position:absolute;left:25591;top:955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" fillcolor="white [3201]" stroked="f" strokeweight=".5pt">
                              <v:textbox>
                                <w:txbxContent>
                                  <w:p w14:paraId="1D34F814" w14:textId="3F3F640E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10" o:spid="_x0000_s1076" type="#_x0000_t202" style="position:absolute;top:6575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" fillcolor="white [3201]" stroked="f" strokeweight=".5pt">
                              <v:textbox>
                                <w:txbxContent>
                                  <w:p w14:paraId="55E38D99" w14:textId="4F8ABB60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5" o:spid="_x0000_s1077" type="#_x0000_t202" style="position:absolute;left:21261;top:4739;width:6852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6CAA6FE4" w14:textId="2E56491B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.7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group id="Group 12" o:spid="_x0000_s1078" style="position:absolute;left:3679;top:97;width:22717;height:15174" coordorigin=",6953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    <v:group id="Group 255" o:spid="_x0000_s1079" style="position:absolute;top:6953;width:22720;height:15175" coordorigin=",666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  <v:group id="Group 231" o:spid="_x0000_s1080" style="position:absolute;top:666;width:22264;height:15175" coordorigin="" coordsize="22264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        <v:shape id="L-Shape 6" o:spid="_x0000_s1081" style="position:absolute;left:1238;width:16478;height:14668;visibility:visible;mso-wrap-style:square;v-text-anchor:middle" coordsize="1647824,14668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" adj="-11796480,,5400" path="m,l733425,r,733425l1647824,733425r,733425l,1466850,,xe" fillcolor="#8db3e2 [1311]" stroked="f" strokeweight="2pt">
                                    <v:stroke joinstyle="miter"/>
                                    <v:formulas/>
                                    <v:path arrowok="t" o:connecttype="custom" o:connectlocs="0,0;733425,0;733425,733425;1647824,733425;1647824,1466850;0,1466850;0,0" o:connectangles="0,0,0,0,0,0,0" textboxrect="0,0,1647824,1466850"/>
                                    <v:textbox>
                                      <w:txbxContent>
                                        <w:p w14:paraId="6E2C5A8E" w14:textId="77777777" w:rsidR="00C53DE1" w:rsidRDefault="00C53DE1" w:rsidP="00EC28B5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Straight Arrow Connector 10" o:spid="_x0000_s1082" type="#_x0000_t32" style="position:absolute;left:-7334;top:7429;width:14764;height:95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" strokecolor="black [3213]">
                                    <v:stroke startarrow="block" endarrow="block"/>
                                  </v:shape>
                                  <v:shape id="Straight Arrow Connector 25" o:spid="_x0000_s1083" type="#_x0000_t32" style="position:absolute;left:1462;top:15175;width:208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" strokecolor="black [3213]">
                                    <v:stroke startarrow="block" endarrow="block"/>
                                  </v:shape>
                                </v:group>
                                <v:shape id="Straight Arrow Connector 251" o:spid="_x0000_s1084" type="#_x0000_t32" style="position:absolute;left:8763;top:7404;width:8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" strokecolor="black [3213]">
                                  <v:stroke startarrow="block" endarrow="block"/>
                                </v:shape>
                                <v:shape id="Straight Arrow Connector 254" o:spid="_x0000_s1085" type="#_x0000_t32" style="position:absolute;left:22720;top:7978;width:0;height:7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" strokecolor="black [3213]">
                                  <v:stroke startarrow="block" endarrow="block"/>
                                </v:shape>
                              </v:group>
                              <v:shape id="Isosceles Triangle 20" o:spid="_x0000_s1086" type="#_x0000_t5" style="position:absolute;left:17694;top:14361;width:4654;height:7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" adj="0" fillcolor="#8db3e2 [1311]" stroked="f" strokeweight="2pt"/>
                            </v:group>
                          </v:group>
                          <v:line id="Straight Connector 21" o:spid="_x0000_s1087" style="position:absolute;visibility:visible;mso-wrap-style:square" from="21373,7136" to="26308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" strokecolor="#4579b8 [3044]" strokeweight="1pt">
                            <v:stroke dashstyle="dash"/>
                          </v:line>
                        </v:group>
                        <v:shape id="Straight Arrow Connector 22" o:spid="_x0000_s1088" type="#_x0000_t32" style="position:absolute;left:21361;top:6720;width:516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" strokecolor="black [3213]">
                          <v:stroke startarrow="block" endarrow="block"/>
                        </v:shape>
                      </v:group>
                      <v:line id="Straight Connector 23" o:spid="_x0000_s1089" style="position:absolute;visibility:visible;mso-wrap-style:square" from="12306,7467" to="12306,14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" strokecolor="black [3213]" strokeweight="2.25pt">
                        <v:stroke dashstyle="3 1"/>
                      </v:line>
                      <w10:wrap type="tight"/>
                    </v:group>
                  </w:pict>
                </mc:Fallback>
              </mc:AlternateContent>
            </w:r>
            <w:r w:rsidRPr="00BE2D28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 wp14:anchorId="539263F0" wp14:editId="7575BBE5">
                      <wp:simplePos x="0" y="0"/>
                      <wp:positionH relativeFrom="column">
                        <wp:posOffset>424516</wp:posOffset>
                      </wp:positionH>
                      <wp:positionV relativeFrom="paragraph">
                        <wp:posOffset>614045</wp:posOffset>
                      </wp:positionV>
                      <wp:extent cx="635299" cy="246380"/>
                      <wp:effectExtent l="0" t="0" r="12700" b="20320"/>
                      <wp:wrapNone/>
                      <wp:docPr id="31" name="Text Box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35299" cy="2463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0E93EA7A" w14:textId="380170D5" w:rsidR="00C53DE1" w:rsidRPr="00FA431B" w:rsidRDefault="00C53DE1" w:rsidP="00EC28B5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75</w:t>
                                  </w:r>
                                  <w:r w:rsidR="00BE2D28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9263F0" id="Text Box 31" o:spid="_x0000_s1090" type="#_x0000_t202" style="position:absolute;margin-left:33.45pt;margin-top:48.35pt;width:50pt;height:19.4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" fillcolor="white [3201]" strokeweight=".5pt">
                      <v:textbox>
                        <w:txbxContent>
                          <w:p w14:paraId="0E93EA7A" w14:textId="380170D5" w:rsidR="00C53DE1" w:rsidRPr="00FA431B" w:rsidRDefault="00C53DE1" w:rsidP="00EC28B5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275</w:t>
                            </w:r>
                            <w:r w:rsidR="00BE2D2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C28B5" w:rsidRPr="00BE2D28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 wp14:anchorId="7247040F" wp14:editId="22A75DC2">
                      <wp:simplePos x="0" y="0"/>
                      <wp:positionH relativeFrom="column">
                        <wp:posOffset>1330325</wp:posOffset>
                      </wp:positionH>
                      <wp:positionV relativeFrom="paragraph">
                        <wp:posOffset>1006475</wp:posOffset>
                      </wp:positionV>
                      <wp:extent cx="784860" cy="246945"/>
                      <wp:effectExtent l="0" t="0" r="15240" b="20320"/>
                      <wp:wrapNone/>
                      <wp:docPr id="288" name="Text Box 28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4860" cy="2469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80D121F" w14:textId="706002BF" w:rsidR="00C53DE1" w:rsidRPr="00FA431B" w:rsidRDefault="00C53DE1" w:rsidP="00EC28B5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113.75</w:t>
                                  </w:r>
                                  <w:r w:rsidR="00BE2D28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47040F" id="Text Box 288" o:spid="_x0000_s1091" type="#_x0000_t202" style="position:absolute;margin-left:104.75pt;margin-top:79.25pt;width:61.8pt;height:19.4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" fillcolor="white [3201]" strokeweight=".5pt">
                      <v:textbox>
                        <w:txbxContent>
                          <w:p w14:paraId="280D121F" w14:textId="706002BF" w:rsidR="00C53DE1" w:rsidRPr="00FA431B" w:rsidRDefault="00C53DE1" w:rsidP="00EC28B5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13.75</w:t>
                            </w:r>
                            <w:r w:rsidR="00BE2D2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021" w:type="dxa"/>
          </w:tcPr>
          <w:p w14:paraId="5725BDFC" w14:textId="77777777" w:rsidR="00EC28B5" w:rsidRPr="00AB2B5E" w:rsidRDefault="00EC28B5" w:rsidP="00EB70AD">
            <w:pPr>
              <w:rPr>
                <w:rFonts w:ascii="Arial" w:hAnsi="Arial" w:cs="Arial"/>
                <w:noProof/>
                <w:sz w:val="20"/>
                <w:szCs w:val="20"/>
                <w:lang w:eastAsia="en-GB"/>
              </w:rPr>
            </w:pPr>
            <w:r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w:t>Rectangle + Trapezium</w:t>
            </w:r>
          </w:p>
          <w:p w14:paraId="5DF65E10" w14:textId="77777777" w:rsidR="00EC28B5" w:rsidRPr="00BE2D28" w:rsidRDefault="00EC28B5" w:rsidP="00EB70AD">
            <w:pPr>
              <w:rPr>
                <w:rFonts w:ascii="Arial" w:hAnsi="Arial" w:cs="Arial"/>
                <w:noProof/>
                <w:lang w:eastAsia="en-GB"/>
              </w:rPr>
            </w:pPr>
            <w:r w:rsidRPr="00BE2D28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2EDDF417" wp14:editId="13E9D7D9">
                      <wp:simplePos x="0" y="0"/>
                      <wp:positionH relativeFrom="column">
                        <wp:posOffset>441325</wp:posOffset>
                      </wp:positionH>
                      <wp:positionV relativeFrom="paragraph">
                        <wp:posOffset>175895</wp:posOffset>
                      </wp:positionV>
                      <wp:extent cx="655320" cy="246945"/>
                      <wp:effectExtent l="0" t="0" r="11430" b="20320"/>
                      <wp:wrapNone/>
                      <wp:docPr id="291" name="Text Box 29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55320" cy="2469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7184B6AD" w14:textId="5919855B" w:rsidR="00C53DE1" w:rsidRPr="00FA431B" w:rsidRDefault="00C53DE1" w:rsidP="00EC28B5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165</w:t>
                                  </w:r>
                                  <w:r w:rsidR="00BE2D28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DDF417" id="Text Box 291" o:spid="_x0000_s1092" type="#_x0000_t202" style="position:absolute;margin-left:34.75pt;margin-top:13.85pt;width:51.6pt;height:19.4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" fillcolor="white [3201]" strokeweight=".5pt">
                      <v:textbox>
                        <w:txbxContent>
                          <w:p w14:paraId="7184B6AD" w14:textId="5919855B" w:rsidR="00C53DE1" w:rsidRPr="00FA431B" w:rsidRDefault="00C53DE1" w:rsidP="00EC28B5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65</w:t>
                            </w:r>
                            <w:r w:rsidR="00BE2D2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2D28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 wp14:anchorId="0D0A49DF" wp14:editId="5EC09FAA">
                      <wp:simplePos x="0" y="0"/>
                      <wp:positionH relativeFrom="column">
                        <wp:posOffset>929005</wp:posOffset>
                      </wp:positionH>
                      <wp:positionV relativeFrom="paragraph">
                        <wp:posOffset>981907</wp:posOffset>
                      </wp:positionV>
                      <wp:extent cx="784860" cy="246945"/>
                      <wp:effectExtent l="0" t="0" r="15240" b="20320"/>
                      <wp:wrapNone/>
                      <wp:docPr id="290" name="Text Box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784860" cy="24694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</wps:spPr>
                            <wps:txbx>
                              <w:txbxContent>
                                <w:p w14:paraId="253F600E" w14:textId="6D421641" w:rsidR="00C53DE1" w:rsidRPr="00FA431B" w:rsidRDefault="00C53DE1" w:rsidP="00EC28B5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23.75</w:t>
                                  </w:r>
                                  <w:r w:rsidR="00BE2D28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  <w:vertAlign w:val="super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0A49DF" id="Text Box 290" o:spid="_x0000_s1093" type="#_x0000_t202" style="position:absolute;margin-left:73.15pt;margin-top:77.3pt;width:61.8pt;height:19.4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" fillcolor="white [3201]" strokeweight=".5pt">
                      <v:textbox>
                        <w:txbxContent>
                          <w:p w14:paraId="253F600E" w14:textId="6D421641" w:rsidR="00C53DE1" w:rsidRPr="00FA431B" w:rsidRDefault="00C53DE1" w:rsidP="00EC28B5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223.75</w:t>
                            </w:r>
                            <w:r w:rsidR="00BE2D28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m</w:t>
                            </w:r>
                            <w:r>
                              <w:rPr>
                                <w:rFonts w:ascii="Arial" w:hAnsi="Arial" w:cs="Arial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E2D28">
              <w:rPr>
                <w:rFonts w:ascii="Arial" w:hAnsi="Arial" w:cs="Arial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1EBA2AAE" wp14:editId="67041A98">
                      <wp:simplePos x="0" y="0"/>
                      <wp:positionH relativeFrom="column">
                        <wp:posOffset>417195</wp:posOffset>
                      </wp:positionH>
                      <wp:positionV relativeFrom="paragraph">
                        <wp:posOffset>763270</wp:posOffset>
                      </wp:positionV>
                      <wp:extent cx="819150" cy="0"/>
                      <wp:effectExtent l="0" t="0" r="0" b="0"/>
                      <wp:wrapNone/>
                      <wp:docPr id="406" name="Straight Connector 4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19150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3DDCE97" id="Straight Connector 406" o:spid="_x0000_s1026" style="position:absolute;flip:x;z-index:2516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.85pt,60.1pt" to="97.35pt,6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" strokecolor="black [3213]" strokeweight="2.25pt">
                      <v:stroke dashstyle="3 1"/>
                    </v:line>
                  </w:pict>
                </mc:Fallback>
              </mc:AlternateContent>
            </w:r>
            <w:r w:rsidRPr="00BE2D28">
              <w:rPr>
                <w:rFonts w:ascii="Arial" w:hAnsi="Arial" w:cs="Arial"/>
                <w:noProof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36224" behindDoc="0" locked="0" layoutInCell="1" allowOverlap="1" wp14:anchorId="237D1AB4" wp14:editId="11762AEF">
                      <wp:simplePos x="0" y="0"/>
                      <wp:positionH relativeFrom="column">
                        <wp:posOffset>-65685</wp:posOffset>
                      </wp:positionH>
                      <wp:positionV relativeFrom="paragraph">
                        <wp:posOffset>38100</wp:posOffset>
                      </wp:positionV>
                      <wp:extent cx="3051175" cy="1712595"/>
                      <wp:effectExtent l="0" t="38100" r="0" b="1905"/>
                      <wp:wrapTight wrapText="bothSides">
                        <wp:wrapPolygon edited="0">
                          <wp:start x="2293" y="-481"/>
                          <wp:lineTo x="2158" y="0"/>
                          <wp:lineTo x="2293" y="7208"/>
                          <wp:lineTo x="0" y="7689"/>
                          <wp:lineTo x="0" y="10331"/>
                          <wp:lineTo x="2293" y="11533"/>
                          <wp:lineTo x="2293" y="16819"/>
                          <wp:lineTo x="2967" y="19221"/>
                          <wp:lineTo x="3371" y="19221"/>
                          <wp:lineTo x="8226" y="20903"/>
                          <wp:lineTo x="8361" y="21384"/>
                          <wp:lineTo x="12677" y="21384"/>
                          <wp:lineTo x="12812" y="20903"/>
                          <wp:lineTo x="18611" y="19221"/>
                          <wp:lineTo x="18745" y="19221"/>
                          <wp:lineTo x="19015" y="16098"/>
                          <wp:lineTo x="18880" y="15377"/>
                          <wp:lineTo x="21443" y="14176"/>
                          <wp:lineTo x="21443" y="11533"/>
                          <wp:lineTo x="19689" y="11052"/>
                          <wp:lineTo x="19689" y="5526"/>
                          <wp:lineTo x="18206" y="5046"/>
                          <wp:lineTo x="8901" y="3844"/>
                          <wp:lineTo x="8901" y="-481"/>
                          <wp:lineTo x="2293" y="-481"/>
                        </wp:wrapPolygon>
                      </wp:wrapTight>
                      <wp:docPr id="386" name="Group 38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51175" cy="1712595"/>
                                <a:chOff x="0" y="0"/>
                                <a:chExt cx="3051175" cy="1712595"/>
                              </a:xfrm>
                            </wpg:grpSpPr>
                            <wpg:grpSp>
                              <wpg:cNvPr id="387" name="Group 387"/>
                              <wpg:cNvGrpSpPr/>
                              <wpg:grpSpPr>
                                <a:xfrm>
                                  <a:off x="0" y="0"/>
                                  <a:ext cx="3051175" cy="1712595"/>
                                  <a:chOff x="0" y="0"/>
                                  <a:chExt cx="3052059" cy="1713556"/>
                                </a:xfrm>
                              </wpg:grpSpPr>
                              <wpg:grpSp>
                                <wpg:cNvPr id="388" name="Group 388"/>
                                <wpg:cNvGrpSpPr/>
                                <wpg:grpSpPr>
                                  <a:xfrm>
                                    <a:off x="0" y="0"/>
                                    <a:ext cx="3052059" cy="1713556"/>
                                    <a:chOff x="0" y="9759"/>
                                    <a:chExt cx="3054446" cy="1714441"/>
                                  </a:xfrm>
                                </wpg:grpSpPr>
                                <wps:wsp>
                                  <wps:cNvPr id="389" name="Text Box 389"/>
                                  <wps:cNvSpPr txBox="1"/>
                                  <wps:spPr>
                                    <a:xfrm>
                                      <a:off x="1469772" y="489222"/>
                                      <a:ext cx="495300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D04E41C" w14:textId="4C8A761B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9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0" name="Text Box 45"/>
                                  <wps:cNvSpPr txBox="1"/>
                                  <wps:spPr>
                                    <a:xfrm>
                                      <a:off x="1127572" y="1476550"/>
                                      <a:ext cx="730942" cy="247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2A317941" w14:textId="1B5CA74A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4.75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1" name="Text Box 46"/>
                                  <wps:cNvSpPr txBox="1"/>
                                  <wps:spPr>
                                    <a:xfrm>
                                      <a:off x="2559146" y="955219"/>
                                      <a:ext cx="495300" cy="2476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79FD5B5" w14:textId="5193C104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10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2" name="Text Box 392"/>
                                  <wps:cNvSpPr txBox="1"/>
                                  <wps:spPr>
                                    <a:xfrm>
                                      <a:off x="0" y="657517"/>
                                      <a:ext cx="495300" cy="2476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7C47CE74" w14:textId="431DE760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5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93" name="Text Box 45"/>
                                  <wps:cNvSpPr txBox="1"/>
                                  <wps:spPr>
                                    <a:xfrm>
                                      <a:off x="2126119" y="473925"/>
                                      <a:ext cx="685217" cy="30872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E7198F5" w14:textId="76E1DACC" w:rsidR="00C53DE1" w:rsidRPr="00AB2B5E" w:rsidRDefault="00C53DE1" w:rsidP="00EC28B5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4.75</w:t>
                                        </w:r>
                                        <w:r w:rsidR="00BE2D28"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 xml:space="preserve"> </w:t>
                                        </w:r>
                                        <w:r w:rsidRPr="00AB2B5E"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m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394" name="Group 394"/>
                                  <wpg:cNvGrpSpPr/>
                                  <wpg:grpSpPr>
                                    <a:xfrm>
                                      <a:off x="367910" y="9759"/>
                                      <a:ext cx="2271741" cy="1517418"/>
                                      <a:chOff x="0" y="695325"/>
                                      <a:chExt cx="2272065" cy="1517512"/>
                                    </a:xfrm>
                                  </wpg:grpSpPr>
                                  <wpg:grpSp>
                                    <wpg:cNvPr id="395" name="Group 255"/>
                                    <wpg:cNvGrpSpPr/>
                                    <wpg:grpSpPr>
                                      <a:xfrm>
                                        <a:off x="0" y="695325"/>
                                        <a:ext cx="2272065" cy="1517512"/>
                                        <a:chOff x="0" y="66675"/>
                                        <a:chExt cx="2272065" cy="1517512"/>
                                      </a:xfrm>
                                    </wpg:grpSpPr>
                                    <wpg:grpSp>
                                      <wpg:cNvPr id="396" name="Group 231"/>
                                      <wpg:cNvGrpSpPr/>
                                      <wpg:grpSpPr>
                                        <a:xfrm>
                                          <a:off x="0" y="66675"/>
                                          <a:ext cx="2226469" cy="1517512"/>
                                          <a:chOff x="0" y="0"/>
                                          <a:chExt cx="2226469" cy="1517512"/>
                                        </a:xfrm>
                                      </wpg:grpSpPr>
                                      <wps:wsp>
                                        <wps:cNvPr id="397" name="L-Shape 6"/>
                                        <wps:cNvSpPr/>
                                        <wps:spPr>
                                          <a:xfrm>
                                            <a:off x="123825" y="0"/>
                                            <a:ext cx="1647825" cy="1466850"/>
                                          </a:xfrm>
                                          <a:prstGeom prst="corner">
                                            <a:avLst/>
                                          </a:prstGeom>
                                          <a:solidFill>
                                            <a:schemeClr val="tx2">
                                              <a:lumMod val="40000"/>
                                              <a:lumOff val="60000"/>
                                            </a:schemeClr>
                                          </a:solidFill>
                                          <a:ln>
                                            <a:noFill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txbx>
                                          <w:txbxContent>
                                            <w:p w14:paraId="2558683C" w14:textId="77777777" w:rsidR="00C53DE1" w:rsidRDefault="00C53DE1" w:rsidP="00EC28B5">
                                              <w:pPr>
                                                <w:jc w:val="center"/>
                                              </w:pP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398" name="Straight Arrow Connector 10"/>
                                        <wps:cNvCnPr/>
                                        <wps:spPr>
                                          <a:xfrm rot="5400000" flipV="1">
                                            <a:off x="-733425" y="742950"/>
                                            <a:ext cx="1476375" cy="9525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99" name="Straight Arrow Connector 25"/>
                                        <wps:cNvCnPr/>
                                        <wps:spPr>
                                          <a:xfrm>
                                            <a:off x="146267" y="1517512"/>
                                            <a:ext cx="2080202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400" name="Straight Arrow Connector 251"/>
                                      <wps:cNvCnPr/>
                                      <wps:spPr>
                                        <a:xfrm>
                                          <a:off x="876300" y="740496"/>
                                          <a:ext cx="882161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triangle"/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401" name="Straight Arrow Connector 254"/>
                                      <wps:cNvCnPr/>
                                      <wps:spPr>
                                        <a:xfrm>
                                          <a:off x="2272065" y="797841"/>
                                          <a:ext cx="0" cy="719651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triangle"/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402" name="Isosceles Triangle 402"/>
                                    <wps:cNvSpPr/>
                                    <wps:spPr>
                                      <a:xfrm>
                                        <a:off x="1769429" y="1436113"/>
                                        <a:ext cx="465455" cy="725805"/>
                                      </a:xfrm>
                                      <a:prstGeom prst="triangle">
                                        <a:avLst>
                                          <a:gd name="adj" fmla="val 0"/>
                                        </a:avLst>
                                      </a:prstGeom>
                                      <a:solidFill>
                                        <a:schemeClr val="tx2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n>
                                        <a:noFill/>
                                      </a:ln>
                                    </wps:spPr>
                                    <wps:style>
                                      <a:lnRef idx="2">
                                        <a:schemeClr val="accent1">
                                          <a:shade val="50000"/>
                                        </a:schemeClr>
                                      </a:lnRef>
                                      <a:fillRef idx="1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lt1"/>
                                      </a:fontRef>
                                    </wps:style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403" name="Straight Connector 403"/>
                                <wps:cNvCnPr/>
                                <wps:spPr>
                                  <a:xfrm>
                                    <a:off x="2137340" y="713616"/>
                                    <a:ext cx="493543" cy="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04" name="Straight Arrow Connector 404"/>
                              <wps:cNvCnPr/>
                              <wps:spPr>
                                <a:xfrm>
                                  <a:off x="2136171" y="672010"/>
                                  <a:ext cx="516055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237D1AB4" id="Group 386" o:spid="_x0000_s1094" style="position:absolute;margin-left:-5.15pt;margin-top:3pt;width:240.25pt;height:134.85pt;z-index:251636224" coordsize="30511,1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">
                      <v:group id="Group 387" o:spid="_x0000_s1095" style="position:absolute;width:30511;height:17125" coordsize="30520,17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">
                        <v:group id="Group 388" o:spid="_x0000_s1096" style="position:absolute;width:30520;height:17135" coordorigin=",97" coordsize="30544,1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">
                          <v:shape id="Text Box 389" o:spid="_x0000_s1097" type="#_x0000_t202" style="position:absolute;left:14697;top:489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" filled="f" stroked="f" strokeweight=".5pt">
                            <v:textbox>
                              <w:txbxContent>
                                <w:p w14:paraId="4D04E41C" w14:textId="4C8A761B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9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098" type="#_x0000_t202" style="position:absolute;left:11275;top:14765;width:731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" filled="f" stroked="f" strokeweight=".5pt">
                            <v:textbox>
                              <w:txbxContent>
                                <w:p w14:paraId="2A317941" w14:textId="1B5CA74A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4.75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46" o:spid="_x0000_s1099" type="#_x0000_t202" style="position:absolute;left:25591;top:955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" fillcolor="white [3201]" stroked="f" strokeweight=".5pt">
                            <v:textbox>
                              <w:txbxContent>
                                <w:p w14:paraId="379FD5B5" w14:textId="5193C104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10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392" o:spid="_x0000_s1100" type="#_x0000_t202" style="position:absolute;top:6575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" fillcolor="white [3201]" stroked="f" strokeweight=".5pt">
                            <v:textbox>
                              <w:txbxContent>
                                <w:p w14:paraId="7C47CE74" w14:textId="431DE760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5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shape id="Text Box 45" o:spid="_x0000_s1101" type="#_x0000_t202" style="position:absolute;left:21261;top:4739;width:6852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G8SxwAAANwAAAAPAAAAZHJzL2Rvd25yZXYueG1sRI9Ba8JA&#10;FITvQv/D8gq96aYGi42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NyIbxLHAAAA3AAA&#10;AA8AAAAAAAAAAAAAAAAABwIAAGRycy9kb3ducmV2LnhtbFBLBQYAAAAAAwADALcAAAD7AgAAAAA=&#10;" filled="f" stroked="f" strokeweight=".5pt">
                            <v:textbox>
                              <w:txbxContent>
                                <w:p w14:paraId="3E7198F5" w14:textId="76E1DACC" w:rsidR="00C53DE1" w:rsidRPr="00AB2B5E" w:rsidRDefault="00C53DE1" w:rsidP="00EC28B5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4.75</w:t>
                                  </w:r>
                                  <w:r w:rsidR="00BE2D28"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 w:rsidRPr="00AB2B5E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m</w:t>
                                  </w:r>
                                </w:p>
                              </w:txbxContent>
                            </v:textbox>
                          </v:shape>
                          <v:group id="Group 394" o:spid="_x0000_s1102" style="position:absolute;left:3679;top:97;width:22717;height:15174" coordorigin=",6953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">
                            <v:group id="Group 255" o:spid="_x0000_s1103" style="position:absolute;top:6953;width:22720;height:15175" coordorigin=",666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            <v:group id="Group 231" o:spid="_x0000_s1104" style="position:absolute;top:666;width:22264;height:15175" coordsize="22264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">
                                <v:shape id="L-Shape 6" o:spid="_x0000_s1105" style="position:absolute;left:1238;width:16478;height:14668;visibility:visible;mso-wrap-style:square;v-text-anchor:middle" coordsize="1647825,14668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" adj="-11796480,,5400" path="m,l733425,r,733425l1647825,733425r,733425l,1466850,,xe" fillcolor="#8db3e2 [1311]" stroked="f" strokeweight="2pt">
                                  <v:stroke joinstyle="miter"/>
                                  <v:formulas/>
                                  <v:path arrowok="t" o:connecttype="custom" o:connectlocs="0,0;733425,0;733425,733425;1647825,733425;1647825,1466850;0,1466850;0,0" o:connectangles="0,0,0,0,0,0,0" textboxrect="0,0,1647825,1466850"/>
                                  <v:textbox>
                                    <w:txbxContent>
                                      <w:p w14:paraId="2558683C" w14:textId="77777777" w:rsidR="00C53DE1" w:rsidRDefault="00C53DE1" w:rsidP="00EC28B5">
                                        <w:pPr>
                                          <w:jc w:val="center"/>
                                        </w:pPr>
                                      </w:p>
                                    </w:txbxContent>
                                  </v:textbox>
                                </v:shape>
                                <v:shape id="Straight Arrow Connector 10" o:spid="_x0000_s1106" type="#_x0000_t32" style="position:absolute;left:-7334;top:7429;width:14764;height:95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" strokecolor="black [3213]">
                                  <v:stroke startarrow="block" endarrow="block"/>
                                </v:shape>
                                <v:shape id="Straight Arrow Connector 25" o:spid="_x0000_s1107" type="#_x0000_t32" style="position:absolute;left:1462;top:15175;width:208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" strokecolor="black [3213]">
                                  <v:stroke startarrow="block" endarrow="block"/>
                                </v:shape>
                              </v:group>
                              <v:shape id="Straight Arrow Connector 251" o:spid="_x0000_s1108" type="#_x0000_t32" style="position:absolute;left:8763;top:7404;width:8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" strokecolor="black [3213]">
                                <v:stroke startarrow="block" endarrow="block"/>
                              </v:shape>
                              <v:shape id="Straight Arrow Connector 254" o:spid="_x0000_s1109" type="#_x0000_t32" style="position:absolute;left:22720;top:7978;width:0;height:7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" strokecolor="black [3213]">
                                <v:stroke startarrow="block" endarrow="block"/>
                              </v:shape>
                            </v:group>
                            <v:shape id="Isosceles Triangle 402" o:spid="_x0000_s1110" type="#_x0000_t5" style="position:absolute;left:17694;top:14361;width:4654;height:7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" adj="0" fillcolor="#8db3e2 [1311]" stroked="f" strokeweight="2pt"/>
                          </v:group>
                        </v:group>
                        <v:line id="Straight Connector 403" o:spid="_x0000_s1111" style="position:absolute;visibility:visible;mso-wrap-style:square" from="21373,7136" to="26308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" strokecolor="#4579b8 [3044]" strokeweight="1pt">
                          <v:stroke dashstyle="dash"/>
                        </v:line>
                      </v:group>
                      <v:shape id="Straight Arrow Connector 404" o:spid="_x0000_s1112" type="#_x0000_t32" style="position:absolute;left:21361;top:6720;width:516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" strokecolor="black [3213]">
                        <v:stroke startarrow="block" endarrow="block"/>
                      </v:shape>
                      <w10:wrap type="tight"/>
                    </v:group>
                  </w:pict>
                </mc:Fallback>
              </mc:AlternateContent>
            </w:r>
          </w:p>
        </w:tc>
      </w:tr>
      <w:tr w:rsidR="00EC28B5" w:rsidRPr="00BE2D28" w14:paraId="611F731F" w14:textId="77777777" w:rsidTr="00EC28B5">
        <w:trPr>
          <w:trHeight w:val="3826"/>
        </w:trPr>
        <w:tc>
          <w:tcPr>
            <w:tcW w:w="5021" w:type="dxa"/>
          </w:tcPr>
          <w:p w14:paraId="7FF09D0D" w14:textId="386355F9" w:rsidR="00EC28B5" w:rsidRPr="00AB2B5E" w:rsidRDefault="00AB2B5E" w:rsidP="00EB70AD">
            <w:pPr>
              <w:rPr>
                <w:rFonts w:ascii="Arial" w:hAnsi="Arial" w:cs="Arial"/>
                <w:noProof/>
                <w:sz w:val="20"/>
                <w:szCs w:val="20"/>
                <w:lang w:eastAsia="en-GB"/>
              </w:rPr>
            </w:pPr>
            <w:r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57728" behindDoc="1" locked="0" layoutInCell="1" allowOverlap="1" wp14:anchorId="0425581F" wp14:editId="79F56BF8">
                      <wp:simplePos x="0" y="0"/>
                      <wp:positionH relativeFrom="column">
                        <wp:posOffset>-70485</wp:posOffset>
                      </wp:positionH>
                      <wp:positionV relativeFrom="paragraph">
                        <wp:posOffset>378460</wp:posOffset>
                      </wp:positionV>
                      <wp:extent cx="3060700" cy="1712595"/>
                      <wp:effectExtent l="0" t="38100" r="6350" b="1905"/>
                      <wp:wrapTight wrapText="bothSides">
                        <wp:wrapPolygon edited="0">
                          <wp:start x="2420" y="-481"/>
                          <wp:lineTo x="2285" y="0"/>
                          <wp:lineTo x="2420" y="7208"/>
                          <wp:lineTo x="0" y="7689"/>
                          <wp:lineTo x="0" y="10331"/>
                          <wp:lineTo x="2420" y="11533"/>
                          <wp:lineTo x="2420" y="16819"/>
                          <wp:lineTo x="3092" y="19221"/>
                          <wp:lineTo x="3495" y="19221"/>
                          <wp:lineTo x="8201" y="20903"/>
                          <wp:lineTo x="8335" y="21384"/>
                          <wp:lineTo x="12772" y="21384"/>
                          <wp:lineTo x="12906" y="20903"/>
                          <wp:lineTo x="18687" y="19221"/>
                          <wp:lineTo x="18822" y="19221"/>
                          <wp:lineTo x="19090" y="16098"/>
                          <wp:lineTo x="18956" y="15377"/>
                          <wp:lineTo x="21510" y="14176"/>
                          <wp:lineTo x="21510" y="11052"/>
                          <wp:lineTo x="19359" y="7689"/>
                          <wp:lineTo x="19628" y="5766"/>
                          <wp:lineTo x="18956" y="5286"/>
                          <wp:lineTo x="15326" y="3844"/>
                          <wp:lineTo x="15326" y="-481"/>
                          <wp:lineTo x="2420" y="-481"/>
                        </wp:wrapPolygon>
                      </wp:wrapTight>
                      <wp:docPr id="296" name="Group 29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60700" cy="1712595"/>
                                <a:chOff x="-10781" y="0"/>
                                <a:chExt cx="3061956" cy="1712595"/>
                              </a:xfrm>
                            </wpg:grpSpPr>
                            <wpg:grpSp>
                              <wpg:cNvPr id="366" name="Group 366"/>
                              <wpg:cNvGrpSpPr/>
                              <wpg:grpSpPr>
                                <a:xfrm>
                                  <a:off x="-10781" y="0"/>
                                  <a:ext cx="3061956" cy="1712595"/>
                                  <a:chOff x="-10781" y="0"/>
                                  <a:chExt cx="3061956" cy="1712595"/>
                                </a:xfrm>
                              </wpg:grpSpPr>
                              <wpg:grpSp>
                                <wpg:cNvPr id="367" name="Group 367"/>
                                <wpg:cNvGrpSpPr/>
                                <wpg:grpSpPr>
                                  <a:xfrm>
                                    <a:off x="-10781" y="0"/>
                                    <a:ext cx="3061956" cy="1712595"/>
                                    <a:chOff x="-10784" y="0"/>
                                    <a:chExt cx="3062843" cy="1713556"/>
                                  </a:xfrm>
                                </wpg:grpSpPr>
                                <wpg:grpSp>
                                  <wpg:cNvPr id="368" name="Group 368"/>
                                  <wpg:cNvGrpSpPr/>
                                  <wpg:grpSpPr>
                                    <a:xfrm>
                                      <a:off x="-10784" y="0"/>
                                      <a:ext cx="3062843" cy="1713556"/>
                                      <a:chOff x="-10793" y="9759"/>
                                      <a:chExt cx="3065239" cy="1714441"/>
                                    </a:xfrm>
                                  </wpg:grpSpPr>
                                  <wps:wsp>
                                    <wps:cNvPr id="369" name="Text Box 369"/>
                                    <wps:cNvSpPr txBox="1"/>
                                    <wps:spPr>
                                      <a:xfrm>
                                        <a:off x="1469772" y="489222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759A1701" w14:textId="643B91DE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9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0" name="Text Box 45"/>
                                    <wps:cNvSpPr txBox="1"/>
                                    <wps:spPr>
                                      <a:xfrm>
                                        <a:off x="1127572" y="1476550"/>
                                        <a:ext cx="730942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23119A2F" w14:textId="7021B16B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4.7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1" name="Text Box 46"/>
                                    <wps:cNvSpPr txBox="1"/>
                                    <wps:spPr>
                                      <a:xfrm>
                                        <a:off x="2559146" y="955219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E39750E" w14:textId="77777777" w:rsidR="00C53DE1" w:rsidRDefault="00C53DE1" w:rsidP="00EC28B5">
                                          <w:r>
                                            <w:t>10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2" name="Text Box 372"/>
                                    <wps:cNvSpPr txBox="1"/>
                                    <wps:spPr>
                                      <a:xfrm>
                                        <a:off x="-10793" y="657517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BE23BEC" w14:textId="39DCCDA3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73" name="Text Box 45"/>
                                    <wps:cNvSpPr txBox="1"/>
                                    <wps:spPr>
                                      <a:xfrm>
                                        <a:off x="2126119" y="473925"/>
                                        <a:ext cx="685217" cy="3087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14B3ABB" w14:textId="5C57EDE1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4.7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374" name="Group 374"/>
                                    <wpg:cNvGrpSpPr/>
                                    <wpg:grpSpPr>
                                      <a:xfrm>
                                        <a:off x="367910" y="9759"/>
                                        <a:ext cx="2271741" cy="1517418"/>
                                        <a:chOff x="0" y="695325"/>
                                        <a:chExt cx="2272065" cy="1517512"/>
                                      </a:xfrm>
                                    </wpg:grpSpPr>
                                    <wpg:grpSp>
                                      <wpg:cNvPr id="375" name="Group 255"/>
                                      <wpg:cNvGrpSpPr/>
                                      <wpg:grpSpPr>
                                        <a:xfrm>
                                          <a:off x="0" y="695325"/>
                                          <a:ext cx="2272065" cy="1517512"/>
                                          <a:chOff x="0" y="66675"/>
                                          <a:chExt cx="2272065" cy="1517512"/>
                                        </a:xfrm>
                                      </wpg:grpSpPr>
                                      <wpg:grpSp>
                                        <wpg:cNvPr id="376" name="Group 231"/>
                                        <wpg:cNvGrpSpPr/>
                                        <wpg:grpSpPr>
                                          <a:xfrm>
                                            <a:off x="0" y="66675"/>
                                            <a:ext cx="2226469" cy="1517512"/>
                                            <a:chOff x="0" y="0"/>
                                            <a:chExt cx="2226469" cy="1517512"/>
                                          </a:xfrm>
                                        </wpg:grpSpPr>
                                        <wps:wsp>
                                          <wps:cNvPr id="377" name="L-Shape 6"/>
                                          <wps:cNvSpPr/>
                                          <wps:spPr>
                                            <a:xfrm>
                                              <a:off x="123825" y="0"/>
                                              <a:ext cx="1647825" cy="1466850"/>
                                            </a:xfrm>
                                            <a:prstGeom prst="corner">
                                              <a:avLst/>
                                            </a:prstGeom>
                                            <a:solidFill>
                                              <a:schemeClr val="tx2">
                                                <a:lumMod val="40000"/>
                                                <a:lumOff val="60000"/>
                                              </a:schemeClr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1FD1B5A7" w14:textId="77777777" w:rsidR="00C53DE1" w:rsidRDefault="00C53DE1" w:rsidP="00EC28B5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378" name="Straight Arrow Connector 10"/>
                                          <wps:cNvCnPr/>
                                          <wps:spPr>
                                            <a:xfrm rot="5400000" flipV="1">
                                              <a:off x="-733425" y="742950"/>
                                              <a:ext cx="1476375" cy="952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379" name="Straight Arrow Connector 25"/>
                                          <wps:cNvCnPr/>
                                          <wps:spPr>
                                            <a:xfrm>
                                              <a:off x="146267" y="1517512"/>
                                              <a:ext cx="2080202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380" name="Straight Arrow Connector 251"/>
                                        <wps:cNvCnPr/>
                                        <wps:spPr>
                                          <a:xfrm>
                                            <a:off x="876300" y="740496"/>
                                            <a:ext cx="882161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381" name="Straight Arrow Connector 254"/>
                                        <wps:cNvCnPr/>
                                        <wps:spPr>
                                          <a:xfrm>
                                            <a:off x="2272065" y="797841"/>
                                            <a:ext cx="0" cy="71965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382" name="Isosceles Triangle 382"/>
                                      <wps:cNvSpPr/>
                                      <wps:spPr>
                                        <a:xfrm>
                                          <a:off x="1769429" y="1436113"/>
                                          <a:ext cx="465455" cy="725805"/>
                                        </a:xfrm>
                                        <a:prstGeom prst="triangle">
                                          <a:avLst>
                                            <a:gd name="adj" fmla="val 0"/>
                                          </a:avLst>
                                        </a:prstGeom>
                                        <a:solidFill>
                                          <a:schemeClr val="tx2">
                                            <a:lumMod val="40000"/>
                                            <a:lumOff val="60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383" name="Straight Connector 383"/>
                                  <wps:cNvCnPr/>
                                  <wps:spPr>
                                    <a:xfrm>
                                      <a:off x="2137340" y="713616"/>
                                      <a:ext cx="493543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384" name="Straight Arrow Connector 384"/>
                                <wps:cNvCnPr/>
                                <wps:spPr>
                                  <a:xfrm>
                                    <a:off x="2136171" y="672010"/>
                                    <a:ext cx="51605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1234440" y="11430"/>
                                  <a:ext cx="893212" cy="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Straight Connector 26"/>
                              <wps:cNvCnPr/>
                              <wps:spPr>
                                <a:xfrm>
                                  <a:off x="2122170" y="7620"/>
                                  <a:ext cx="0" cy="639441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3" name="Text Box 293"/>
                              <wps:cNvSpPr txBox="1"/>
                              <wps:spPr>
                                <a:xfrm>
                                  <a:off x="670560" y="906780"/>
                                  <a:ext cx="784860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6E096550" w14:textId="57A040A5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500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4" name="Text Box 294"/>
                              <wps:cNvSpPr txBox="1"/>
                              <wps:spPr>
                                <a:xfrm>
                                  <a:off x="1226820" y="167640"/>
                                  <a:ext cx="784860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574B883A" w14:textId="66C9BBEE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-135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5" name="Text Box 295"/>
                              <wps:cNvSpPr txBox="1"/>
                              <wps:spPr>
                                <a:xfrm>
                                  <a:off x="2179320" y="906780"/>
                                  <a:ext cx="784860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6BCCD3F3" w14:textId="040E4BDB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+23.75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0425581F" id="Group 296" o:spid="_x0000_s1113" style="position:absolute;margin-left:-5.55pt;margin-top:29.8pt;width:241pt;height:134.85pt;z-index:-251658752;mso-width-relative:margin" coordorigin="-107" coordsize="30619,1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">
                      <v:group id="Group 366" o:spid="_x0000_s1114" style="position:absolute;left:-107;width:30618;height:17125" coordorigin="-107" coordsize="30619,1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">
                        <v:group id="Group 367" o:spid="_x0000_s1115" style="position:absolute;left:-107;width:30618;height:17125" coordorigin="-107" coordsize="30628,17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Nolp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">
                          <v:group id="Group 368" o:spid="_x0000_s1116" style="position:absolute;left:-107;width:30627;height:17135" coordorigin="-107,97" coordsize="30652,1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">
                            <v:shape id="Text Box 369" o:spid="_x0000_s1117" type="#_x0000_t202" style="position:absolute;left:14697;top:489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759A1701" w14:textId="643B91DE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9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5" o:spid="_x0000_s1118" type="#_x0000_t202" style="position:absolute;left:11275;top:14765;width:731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" filled="f" stroked="f" strokeweight=".5pt">
                              <v:textbox>
                                <w:txbxContent>
                                  <w:p w14:paraId="23119A2F" w14:textId="7021B16B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4.7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6" o:spid="_x0000_s1119" type="#_x0000_t202" style="position:absolute;left:25591;top:955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" fillcolor="white [3201]" stroked="f" strokeweight=".5pt">
                              <v:textbox>
                                <w:txbxContent>
                                  <w:p w14:paraId="4E39750E" w14:textId="77777777" w:rsidR="00C53DE1" w:rsidRDefault="00C53DE1" w:rsidP="00EC28B5">
                                    <w:r>
                                      <w:t>10m</w:t>
                                    </w:r>
                                  </w:p>
                                </w:txbxContent>
                              </v:textbox>
                            </v:shape>
                            <v:shape id="Text Box 372" o:spid="_x0000_s1120" type="#_x0000_t202" style="position:absolute;left:-107;top:6575;width:4952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" fillcolor="white [3201]" stroked="f" strokeweight=".5pt">
                              <v:textbox>
                                <w:txbxContent>
                                  <w:p w14:paraId="4BE23BEC" w14:textId="39DCCDA3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5" o:spid="_x0000_s1121" type="#_x0000_t202" style="position:absolute;left:21261;top:4739;width:6852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414B3ABB" w14:textId="5C57EDE1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.7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group id="Group 374" o:spid="_x0000_s1122" style="position:absolute;left:3679;top:97;width:22717;height:15174" coordorigin=",6953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YHD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">
                              <v:group id="Group 255" o:spid="_x0000_s1123" style="position:absolute;top:6953;width:22720;height:15175" coordorigin=",666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SRY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1i+pPB7JhwBuf4BAAD//wMAUEsBAi0AFAAGAAgAAAAhANvh9svuAAAAhQEAABMAAAAAAAAA&#10;AAAAAAAAAAAAAFtDb250ZW50X1R5cGVzXS54bWxQSwECLQAUAAYACAAAACEAWvQsW78AAAAVAQAA&#10;CwAAAAAAAAAAAAAAAAAfAQAAX3JlbHMvLnJlbHNQSwECLQAUAAYACAAAACEArnEkWMYAAADcAAAA&#10;DwAAAAAAAAAAAAAAAAAHAgAAZHJzL2Rvd25yZXYueG1sUEsFBgAAAAADAAMAtwAAAPoCAAAAAA==&#10;">
                                <v:group id="Group 231" o:spid="_x0000_s1124" style="position:absolute;top:666;width:22264;height:15175" coordsize="22264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">
                                  <v:shape id="L-Shape 6" o:spid="_x0000_s1125" style="position:absolute;left:1238;width:16478;height:14668;visibility:visible;mso-wrap-style:square;v-text-anchor:middle" coordsize="1647825,14668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" adj="-11796480,,5400" path="m,l733425,r,733425l1647825,733425r,733425l,1466850,,xe" fillcolor="#8db3e2 [1311]" stroked="f" strokeweight="2pt">
                                    <v:stroke joinstyle="miter"/>
                                    <v:formulas/>
                                    <v:path arrowok="t" o:connecttype="custom" o:connectlocs="0,0;733425,0;733425,733425;1647825,733425;1647825,1466850;0,1466850;0,0" o:connectangles="0,0,0,0,0,0,0" textboxrect="0,0,1647825,1466850"/>
                                    <v:textbox>
                                      <w:txbxContent>
                                        <w:p w14:paraId="1FD1B5A7" w14:textId="77777777" w:rsidR="00C53DE1" w:rsidRDefault="00C53DE1" w:rsidP="00EC28B5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Straight Arrow Connector 10" o:spid="_x0000_s1126" type="#_x0000_t32" style="position:absolute;left:-7334;top:7429;width:14764;height:95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" strokecolor="black [3213]">
                                    <v:stroke startarrow="block" endarrow="block"/>
                                  </v:shape>
                                  <v:shape id="Straight Arrow Connector 25" o:spid="_x0000_s1127" type="#_x0000_t32" style="position:absolute;left:1462;top:15175;width:208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" strokecolor="black [3213]">
                                    <v:stroke startarrow="block" endarrow="block"/>
                                  </v:shape>
                                </v:group>
                                <v:shape id="Straight Arrow Connector 251" o:spid="_x0000_s1128" type="#_x0000_t32" style="position:absolute;left:8763;top:7404;width:8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" strokecolor="black [3213]">
                                  <v:stroke startarrow="block" endarrow="block"/>
                                </v:shape>
                                <v:shape id="Straight Arrow Connector 254" o:spid="_x0000_s1129" type="#_x0000_t32" style="position:absolute;left:22720;top:7978;width:0;height:7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" strokecolor="black [3213]">
                                  <v:stroke startarrow="block" endarrow="block"/>
                                </v:shape>
                              </v:group>
                              <v:shape id="Isosceles Triangle 382" o:spid="_x0000_s1130" type="#_x0000_t5" style="position:absolute;left:17694;top:14361;width:4654;height:7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" adj="0" fillcolor="#8db3e2 [1311]" stroked="f" strokeweight="2pt"/>
                            </v:group>
                          </v:group>
                          <v:line id="Straight Connector 383" o:spid="_x0000_s1131" style="position:absolute;visibility:visible;mso-wrap-style:square" from="21373,7136" to="26308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" strokecolor="#4579b8 [3044]" strokeweight="1pt">
                            <v:stroke dashstyle="dash"/>
                          </v:line>
                        </v:group>
                        <v:shape id="Straight Arrow Connector 384" o:spid="_x0000_s1132" type="#_x0000_t32" style="position:absolute;left:21361;top:6720;width:516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" strokecolor="black [3213]">
                          <v:stroke startarrow="block" endarrow="block"/>
                        </v:shape>
                      </v:group>
                      <v:line id="Straight Connector 25" o:spid="_x0000_s1133" style="position:absolute;visibility:visible;mso-wrap-style:square" from="12344,114" to="21276,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" strokecolor="black [3213]" strokeweight="2.25pt">
                        <v:stroke dashstyle="3 1"/>
                      </v:line>
                      <v:line id="Straight Connector 26" o:spid="_x0000_s1134" style="position:absolute;visibility:visible;mso-wrap-style:square" from="21221,76" to="21221,64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" strokecolor="black [3213]" strokeweight="2.25pt">
                        <v:stroke dashstyle="3 1"/>
                      </v:line>
                      <v:shape id="Text Box 293" o:spid="_x0000_s1135" type="#_x0000_t202" style="position:absolute;left:6705;top:9067;width:7849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" fillcolor="white [3201]" strokeweight=".5pt">
                        <v:textbox>
                          <w:txbxContent>
                            <w:p w14:paraId="6E096550" w14:textId="57A040A5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500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94" o:spid="_x0000_s1136" type="#_x0000_t202" style="position:absolute;left:12268;top:1676;width:7848;height:2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" fillcolor="white [3201]" strokeweight=".5pt">
                        <v:textbox>
                          <w:txbxContent>
                            <w:p w14:paraId="574B883A" w14:textId="66C9BBEE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-135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95" o:spid="_x0000_s1137" type="#_x0000_t202" style="position:absolute;left:21793;top:9067;width:7848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" fillcolor="white [3201]" strokeweight=".5pt">
                        <v:textbox>
                          <w:txbxContent>
                            <w:p w14:paraId="6BCCD3F3" w14:textId="040E4BDB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+23.75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  <w:r w:rsidR="00BE2D28"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64896" behindDoc="0" locked="0" layoutInCell="1" allowOverlap="1" wp14:anchorId="6191B6BB" wp14:editId="0358F3EF">
                      <wp:simplePos x="0" y="0"/>
                      <wp:positionH relativeFrom="column">
                        <wp:posOffset>2790825</wp:posOffset>
                      </wp:positionH>
                      <wp:positionV relativeFrom="paragraph">
                        <wp:posOffset>359410</wp:posOffset>
                      </wp:positionV>
                      <wp:extent cx="3051175" cy="1712595"/>
                      <wp:effectExtent l="0" t="57150" r="0" b="1905"/>
                      <wp:wrapNone/>
                      <wp:docPr id="297" name="Group 29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051174" cy="1712595"/>
                                <a:chOff x="1" y="0"/>
                                <a:chExt cx="3051174" cy="1712595"/>
                              </a:xfrm>
                            </wpg:grpSpPr>
                            <wpg:grpSp>
                              <wpg:cNvPr id="298" name="Group 298"/>
                              <wpg:cNvGrpSpPr/>
                              <wpg:grpSpPr>
                                <a:xfrm>
                                  <a:off x="1" y="0"/>
                                  <a:ext cx="3051174" cy="1712595"/>
                                  <a:chOff x="1" y="0"/>
                                  <a:chExt cx="3051174" cy="1712595"/>
                                </a:xfrm>
                              </wpg:grpSpPr>
                              <wpg:grpSp>
                                <wpg:cNvPr id="299" name="Group 299"/>
                                <wpg:cNvGrpSpPr/>
                                <wpg:grpSpPr>
                                  <a:xfrm>
                                    <a:off x="1" y="0"/>
                                    <a:ext cx="3051174" cy="1712595"/>
                                    <a:chOff x="1" y="0"/>
                                    <a:chExt cx="3052058" cy="1713556"/>
                                  </a:xfrm>
                                </wpg:grpSpPr>
                                <wpg:grpSp>
                                  <wpg:cNvPr id="300" name="Group 300"/>
                                  <wpg:cNvGrpSpPr/>
                                  <wpg:grpSpPr>
                                    <a:xfrm>
                                      <a:off x="1" y="0"/>
                                      <a:ext cx="3052058" cy="1713556"/>
                                      <a:chOff x="1" y="9759"/>
                                      <a:chExt cx="3054445" cy="1714441"/>
                                    </a:xfrm>
                                  </wpg:grpSpPr>
                                  <wps:wsp>
                                    <wps:cNvPr id="301" name="Text Box 301"/>
                                    <wps:cNvSpPr txBox="1"/>
                                    <wps:spPr>
                                      <a:xfrm>
                                        <a:off x="1469772" y="489222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5DE570C2" w14:textId="21F662B1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9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65" name="Text Box 45"/>
                                    <wps:cNvSpPr txBox="1"/>
                                    <wps:spPr>
                                      <a:xfrm>
                                        <a:off x="1127572" y="1476550"/>
                                        <a:ext cx="730942" cy="2476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127AA77" w14:textId="64035D5D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4.7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85" name="Text Box 46"/>
                                    <wps:cNvSpPr txBox="1"/>
                                    <wps:spPr>
                                      <a:xfrm>
                                        <a:off x="2559146" y="955219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AEC64AA" w14:textId="77777777" w:rsidR="00C53DE1" w:rsidRDefault="00C53DE1" w:rsidP="00EC28B5">
                                          <w:r>
                                            <w:t>10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8" name="Text Box 408"/>
                                    <wps:cNvSpPr txBox="1"/>
                                    <wps:spPr>
                                      <a:xfrm>
                                        <a:off x="1" y="657517"/>
                                        <a:ext cx="495300" cy="2476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chemeClr val="lt1"/>
                                      </a:solidFill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4114E4C5" w14:textId="344DB0B9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09" name="Text Box 45"/>
                                    <wps:cNvSpPr txBox="1"/>
                                    <wps:spPr>
                                      <a:xfrm>
                                        <a:off x="2126119" y="473925"/>
                                        <a:ext cx="685217" cy="3087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65DD085F" w14:textId="0434D5CE" w:rsidR="00C53DE1" w:rsidRPr="00AB2B5E" w:rsidRDefault="00C53DE1" w:rsidP="00EC28B5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4.75</w:t>
                                          </w:r>
                                          <w:r w:rsidR="00BE2D28"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</w:t>
                                          </w:r>
                                          <w:r w:rsidRPr="00AB2B5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410" name="Group 410"/>
                                    <wpg:cNvGrpSpPr/>
                                    <wpg:grpSpPr>
                                      <a:xfrm>
                                        <a:off x="367910" y="9759"/>
                                        <a:ext cx="2271741" cy="1517418"/>
                                        <a:chOff x="0" y="695325"/>
                                        <a:chExt cx="2272065" cy="1517512"/>
                                      </a:xfrm>
                                    </wpg:grpSpPr>
                                    <wpg:grpSp>
                                      <wpg:cNvPr id="411" name="Group 255"/>
                                      <wpg:cNvGrpSpPr/>
                                      <wpg:grpSpPr>
                                        <a:xfrm>
                                          <a:off x="0" y="695325"/>
                                          <a:ext cx="2272065" cy="1517512"/>
                                          <a:chOff x="0" y="66675"/>
                                          <a:chExt cx="2272065" cy="1517512"/>
                                        </a:xfrm>
                                      </wpg:grpSpPr>
                                      <wpg:grpSp>
                                        <wpg:cNvPr id="412" name="Group 231"/>
                                        <wpg:cNvGrpSpPr/>
                                        <wpg:grpSpPr>
                                          <a:xfrm>
                                            <a:off x="0" y="66675"/>
                                            <a:ext cx="2226469" cy="1517512"/>
                                            <a:chOff x="0" y="0"/>
                                            <a:chExt cx="2226469" cy="1517512"/>
                                          </a:xfrm>
                                        </wpg:grpSpPr>
                                        <wps:wsp>
                                          <wps:cNvPr id="413" name="L-Shape 6"/>
                                          <wps:cNvSpPr/>
                                          <wps:spPr>
                                            <a:xfrm>
                                              <a:off x="123825" y="0"/>
                                              <a:ext cx="1647825" cy="1466850"/>
                                            </a:xfrm>
                                            <a:prstGeom prst="corner">
                                              <a:avLst/>
                                            </a:prstGeom>
                                            <a:solidFill>
                                              <a:schemeClr val="tx2">
                                                <a:lumMod val="40000"/>
                                                <a:lumOff val="60000"/>
                                              </a:schemeClr>
                                            </a:solidFill>
                                            <a:ln>
                                              <a:noFill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txbx>
                                            <w:txbxContent>
                                              <w:p w14:paraId="200F362A" w14:textId="77777777" w:rsidR="00C53DE1" w:rsidRDefault="00C53DE1" w:rsidP="00EC28B5">
                                                <w:pPr>
                                                  <w:jc w:val="center"/>
                                                </w:pPr>
                                              </w:p>
                                            </w:txbxContent>
                                          </wps:txbx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414" name="Straight Arrow Connector 10"/>
                                          <wps:cNvCnPr/>
                                          <wps:spPr>
                                            <a:xfrm rot="5400000" flipV="1">
                                              <a:off x="-733425" y="742950"/>
                                              <a:ext cx="1476375" cy="9525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415" name="Straight Arrow Connector 25"/>
                                          <wps:cNvCnPr/>
                                          <wps:spPr>
                                            <a:xfrm>
                                              <a:off x="146267" y="1517512"/>
                                              <a:ext cx="2080202" cy="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ln>
                                              <a:solidFill>
                                                <a:schemeClr val="tx1"/>
                                              </a:solidFill>
                                              <a:headEnd type="triangle"/>
                                              <a:tailEnd type="triangle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  <wps:wsp>
                                        <wps:cNvPr id="416" name="Straight Arrow Connector 251"/>
                                        <wps:cNvCnPr/>
                                        <wps:spPr>
                                          <a:xfrm>
                                            <a:off x="876300" y="740496"/>
                                            <a:ext cx="882161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17" name="Straight Arrow Connector 254"/>
                                        <wps:cNvCnPr/>
                                        <wps:spPr>
                                          <a:xfrm>
                                            <a:off x="2272065" y="797841"/>
                                            <a:ext cx="0" cy="719651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solidFill>
                                              <a:schemeClr val="tx1"/>
                                            </a:solidFill>
                                            <a:headEnd type="triangle"/>
                                            <a:tailEnd type="triangle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  <wps:wsp>
                                      <wps:cNvPr id="418" name="Isosceles Triangle 418"/>
                                      <wps:cNvSpPr/>
                                      <wps:spPr>
                                        <a:xfrm>
                                          <a:off x="1769429" y="1436113"/>
                                          <a:ext cx="465455" cy="725805"/>
                                        </a:xfrm>
                                        <a:prstGeom prst="triangle">
                                          <a:avLst>
                                            <a:gd name="adj" fmla="val 0"/>
                                          </a:avLst>
                                        </a:prstGeom>
                                        <a:solidFill>
                                          <a:schemeClr val="tx2">
                                            <a:lumMod val="40000"/>
                                            <a:lumOff val="60000"/>
                                          </a:schemeClr>
                                        </a:solidFill>
                                        <a:ln>
                                          <a:noFill/>
                                        </a:ln>
                                      </wps:spPr>
                                      <wps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wps:style>
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s:wsp>
                                  <wps:cNvPr id="419" name="Straight Connector 419"/>
                                  <wps:cNvCnPr/>
                                  <wps:spPr>
                                    <a:xfrm>
                                      <a:off x="2137340" y="713616"/>
                                      <a:ext cx="493543" cy="0"/>
                                    </a:xfrm>
                                    <a:prstGeom prst="line">
                                      <a:avLst/>
                                    </a:prstGeom>
                                    <a:ln w="12700">
                                      <a:prstDash val="dash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420" name="Straight Arrow Connector 420"/>
                                <wps:cNvCnPr/>
                                <wps:spPr>
                                  <a:xfrm>
                                    <a:off x="2136171" y="672010"/>
                                    <a:ext cx="516055" cy="0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  <a:headEnd type="triangle"/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421" name="Straight Connector 421"/>
                              <wps:cNvCnPr/>
                              <wps:spPr>
                                <a:xfrm flipV="1">
                                  <a:off x="1234440" y="0"/>
                                  <a:ext cx="1417786" cy="1143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2" name="Straight Connector 422"/>
                              <wps:cNvCnPr/>
                              <wps:spPr>
                                <a:xfrm>
                                  <a:off x="2625573" y="0"/>
                                  <a:ext cx="4548" cy="1435100"/>
                                </a:xfrm>
                                <a:prstGeom prst="line">
                                  <a:avLst/>
                                </a:prstGeom>
                                <a:ln w="28575">
                                  <a:solidFill>
                                    <a:schemeClr val="tx1"/>
                                  </a:solidFill>
                                  <a:prstDash val="sys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23" name="Text Box 423"/>
                              <wps:cNvSpPr txBox="1"/>
                              <wps:spPr>
                                <a:xfrm>
                                  <a:off x="670560" y="906780"/>
                                  <a:ext cx="784860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756A14C2" w14:textId="7CF6998F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18.75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4" name="Text Box 424"/>
                              <wps:cNvSpPr txBox="1"/>
                              <wps:spPr>
                                <a:xfrm>
                                  <a:off x="1226820" y="167640"/>
                                  <a:ext cx="897024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218BA388" w14:textId="1B6DF2AB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-206.25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5" name="Text Box 425"/>
                              <wps:cNvSpPr txBox="1"/>
                              <wps:spPr>
                                <a:xfrm>
                                  <a:off x="2179320" y="906780"/>
                                  <a:ext cx="784860" cy="2469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solidFill>
                                    <a:prstClr val="black"/>
                                  </a:solidFill>
                                </a:ln>
                              </wps:spPr>
                              <wps:txbx>
                                <w:txbxContent>
                                  <w:p w14:paraId="6C1C0F24" w14:textId="764CD790" w:rsidR="00C53DE1" w:rsidRPr="00FA431B" w:rsidRDefault="00C53DE1" w:rsidP="00EC28B5">
                                    <w:pPr>
                                      <w:jc w:val="center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-23.75</w:t>
                                    </w:r>
                                    <w:r w:rsidR="00BE2D28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group w14:anchorId="6191B6BB" id="Group 297" o:spid="_x0000_s1138" style="position:absolute;margin-left:219.75pt;margin-top:28.3pt;width:240.25pt;height:134.85pt;z-index:251664896;mso-width-relative:margin" coordorigin="" coordsize="30511,17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">
                      <v:group id="Group 298" o:spid="_x0000_s1139" style="position:absolute;width:30511;height:17125" coordorigin="" coordsize="30511,171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nWKh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">
                        <v:group id="Group 299" o:spid="_x0000_s1140" style="position:absolute;width:30511;height:17125" coordorigin="" coordsize="30520,171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      <v:group id="Group 300" o:spid="_x0000_s1141" style="position:absolute;width:30520;height:17135" coordorigin=",97" coordsize="30544,17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PS9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">
                            <v:shape id="Text Box 301" o:spid="_x0000_s1142" type="#_x0000_t202" style="position:absolute;left:14697;top:489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" filled="f" stroked="f" strokeweight=".5pt">
                              <v:textbox>
                                <w:txbxContent>
                                  <w:p w14:paraId="5DE570C2" w14:textId="21F662B1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9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5" o:spid="_x0000_s1143" type="#_x0000_t202" style="position:absolute;left:11275;top:14765;width:7310;height:2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127AA77" w14:textId="64035D5D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4.7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6" o:spid="_x0000_s1144" type="#_x0000_t202" style="position:absolute;left:25591;top:9552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" fillcolor="white [3201]" stroked="f" strokeweight=".5pt">
                              <v:textbox>
                                <w:txbxContent>
                                  <w:p w14:paraId="6AEC64AA" w14:textId="77777777" w:rsidR="00C53DE1" w:rsidRDefault="00C53DE1" w:rsidP="00EC28B5">
                                    <w:r>
                                      <w:t>10m</w:t>
                                    </w:r>
                                  </w:p>
                                </w:txbxContent>
                              </v:textbox>
                            </v:shape>
                            <v:shape id="Text Box 408" o:spid="_x0000_s1145" type="#_x0000_t202" style="position:absolute;top:6575;width:4953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" fillcolor="white [3201]" stroked="f" strokeweight=".5pt">
                              <v:textbox>
                                <w:txbxContent>
                                  <w:p w14:paraId="4114E4C5" w14:textId="344DB0B9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shape id="Text Box 45" o:spid="_x0000_s1146" type="#_x0000_t202" style="position:absolute;left:21261;top:4739;width:6852;height:30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" filled="f" stroked="f" strokeweight=".5pt">
                              <v:textbox>
                                <w:txbxContent>
                                  <w:p w14:paraId="65DD085F" w14:textId="0434D5CE" w:rsidR="00C53DE1" w:rsidRPr="00AB2B5E" w:rsidRDefault="00C53DE1" w:rsidP="00EC28B5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.75</w:t>
                                    </w:r>
                                    <w:r w:rsidR="00BE2D28"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r w:rsidRPr="00AB2B5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v:textbox>
                            </v:shape>
                            <v:group id="Group 410" o:spid="_x0000_s1147" style="position:absolute;left:3679;top:97;width:22717;height:15174" coordorigin=",6953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">
                              <v:group id="Group 255" o:spid="_x0000_s1148" style="position:absolute;top:6953;width:22720;height:15175" coordorigin=",666" coordsize="22720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">
                                <v:group id="Group 231" o:spid="_x0000_s1149" style="position:absolute;top:666;width:22264;height:15175" coordsize="22264,151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7ZTpxAAAANw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3gEzzPhCMjFAwAA//8DAFBLAQItABQABgAIAAAAIQDb4fbL7gAAAIUBAAATAAAAAAAAAAAA&#10;AAAAAAAAAABbQ29udGVudF9UeXBlc10ueG1sUEsBAi0AFAAGAAgAAAAhAFr0LFu/AAAAFQEAAAsA&#10;AAAAAAAAAAAAAAAAHwEAAF9yZWxzLy5yZWxzUEsBAi0AFAAGAAgAAAAhADztlOnEAAAA3AAAAA8A&#10;AAAAAAAAAAAAAAAABwIAAGRycy9kb3ducmV2LnhtbFBLBQYAAAAAAwADALcAAAD4AgAAAAA=&#10;">
                                  <v:shape id="L-Shape 6" o:spid="_x0000_s1150" style="position:absolute;left:1238;width:16478;height:14668;visibility:visible;mso-wrap-style:square;v-text-anchor:middle" coordsize="1647825,146685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" adj="-11796480,,5400" path="m,l733425,r,733425l1647825,733425r,733425l,1466850,,xe" fillcolor="#8db3e2 [1311]" stroked="f" strokeweight="2pt">
                                    <v:stroke joinstyle="miter"/>
                                    <v:formulas/>
                                    <v:path arrowok="t" o:connecttype="custom" o:connectlocs="0,0;733425,0;733425,733425;1647825,733425;1647825,1466850;0,1466850;0,0" o:connectangles="0,0,0,0,0,0,0" textboxrect="0,0,1647825,1466850"/>
                                    <v:textbox>
                                      <w:txbxContent>
                                        <w:p w14:paraId="200F362A" w14:textId="77777777" w:rsidR="00C53DE1" w:rsidRDefault="00C53DE1" w:rsidP="00EC28B5">
                                          <w:pPr>
                                            <w:jc w:val="center"/>
                                          </w:pPr>
                                        </w:p>
                                      </w:txbxContent>
                                    </v:textbox>
                                  </v:shape>
                                  <v:shape id="Straight Arrow Connector 10" o:spid="_x0000_s1151" type="#_x0000_t32" style="position:absolute;left:-7334;top:7429;width:14764;height:95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" strokecolor="black [3213]">
                                    <v:stroke startarrow="block" endarrow="block"/>
                                  </v:shape>
                                  <v:shape id="Straight Arrow Connector 25" o:spid="_x0000_s1152" type="#_x0000_t32" style="position:absolute;left:1462;top:15175;width:208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" strokecolor="black [3213]">
                                    <v:stroke startarrow="block" endarrow="block"/>
                                  </v:shape>
                                </v:group>
                                <v:shape id="Straight Arrow Connector 251" o:spid="_x0000_s1153" type="#_x0000_t32" style="position:absolute;left:8763;top:7404;width:88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" strokecolor="black [3213]">
                                  <v:stroke startarrow="block" endarrow="block"/>
                                </v:shape>
                                <v:shape id="Straight Arrow Connector 254" o:spid="_x0000_s1154" type="#_x0000_t32" style="position:absolute;left:22720;top:7978;width:0;height:719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" strokecolor="black [3213]">
                                  <v:stroke startarrow="block" endarrow="block"/>
                                </v:shape>
                              </v:group>
                              <v:shape id="Isosceles Triangle 418" o:spid="_x0000_s1155" type="#_x0000_t5" style="position:absolute;left:17694;top:14361;width:4654;height:725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" adj="0" fillcolor="#8db3e2 [1311]" stroked="f" strokeweight="2pt"/>
                            </v:group>
                          </v:group>
                          <v:line id="Straight Connector 419" o:spid="_x0000_s1156" style="position:absolute;visibility:visible;mso-wrap-style:square" from="21373,7136" to="26308,71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" strokecolor="#4579b8 [3044]" strokeweight="1pt">
                            <v:stroke dashstyle="dash"/>
                          </v:line>
                        </v:group>
                        <v:shape id="Straight Arrow Connector 420" o:spid="_x0000_s1157" type="#_x0000_t32" style="position:absolute;left:21361;top:6720;width:516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" strokecolor="black [3213]">
                          <v:stroke startarrow="block" endarrow="block"/>
                        </v:shape>
                      </v:group>
                      <v:line id="Straight Connector 421" o:spid="_x0000_s1158" style="position:absolute;flip:y;visibility:visible;mso-wrap-style:square" from="12344,0" to="26522,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" strokecolor="black [3213]" strokeweight="2.25pt">
                        <v:stroke dashstyle="3 1"/>
                      </v:line>
                      <v:line id="Straight Connector 422" o:spid="_x0000_s1159" style="position:absolute;visibility:visible;mso-wrap-style:square" from="26255,0" to="26301,143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" strokecolor="black [3213]" strokeweight="2.25pt">
                        <v:stroke dashstyle="3 1"/>
                      </v:line>
                      <v:shape id="Text Box 423" o:spid="_x0000_s1160" type="#_x0000_t202" style="position:absolute;left:6705;top:9067;width:7849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" fillcolor="white [3201]" strokeweight=".5pt">
                        <v:textbox>
                          <w:txbxContent>
                            <w:p w14:paraId="756A14C2" w14:textId="7CF6998F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618.75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24" o:spid="_x0000_s1161" type="#_x0000_t202" style="position:absolute;left:12268;top:1676;width:8970;height:24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" fillcolor="white [3201]" strokeweight=".5pt">
                        <v:textbox>
                          <w:txbxContent>
                            <w:p w14:paraId="218BA388" w14:textId="1B6DF2AB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-206.25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425" o:spid="_x0000_s1162" type="#_x0000_t202" style="position:absolute;left:21793;top:9067;width:7848;height:2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" fillcolor="white [3201]" strokeweight=".5pt">
                        <v:textbox>
                          <w:txbxContent>
                            <w:p w14:paraId="6C1C0F24" w14:textId="764CD790" w:rsidR="00C53DE1" w:rsidRPr="00FA431B" w:rsidRDefault="00C53DE1" w:rsidP="00EC28B5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-23.75</w:t>
                              </w:r>
                              <w:r w:rsidR="00BE2D28"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>m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EC28B5"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7D59C77F" wp14:editId="5CE66FB2">
                      <wp:simplePos x="0" y="0"/>
                      <wp:positionH relativeFrom="column">
                        <wp:posOffset>2069706</wp:posOffset>
                      </wp:positionH>
                      <wp:positionV relativeFrom="paragraph">
                        <wp:posOffset>1160145</wp:posOffset>
                      </wp:positionV>
                      <wp:extent cx="0" cy="639441"/>
                      <wp:effectExtent l="0" t="0" r="0" b="0"/>
                      <wp:wrapNone/>
                      <wp:docPr id="426" name="Straight Connector 4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3944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575F80C" id="Straight Connector 426" o:spid="_x0000_s1026" style="position:absolute;z-index:2516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2.95pt,91.35pt" to="162.95pt,141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" strokecolor="black [3213]" strokeweight="2.25pt">
                      <v:stroke dashstyle="3 1"/>
                    </v:line>
                  </w:pict>
                </mc:Fallback>
              </mc:AlternateContent>
            </w:r>
            <w:r w:rsidR="00EC28B5"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41344" behindDoc="0" locked="0" layoutInCell="1" allowOverlap="1" wp14:anchorId="7E90F72C" wp14:editId="1A6760AD">
                      <wp:simplePos x="0" y="0"/>
                      <wp:positionH relativeFrom="column">
                        <wp:posOffset>2058670</wp:posOffset>
                      </wp:positionH>
                      <wp:positionV relativeFrom="paragraph">
                        <wp:posOffset>1154960</wp:posOffset>
                      </wp:positionV>
                      <wp:extent cx="0" cy="639441"/>
                      <wp:effectExtent l="19050" t="0" r="19050" b="2794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39441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3F1C662" id="Straight Connector 28" o:spid="_x0000_s1026" style="position:absolute;z-index:2516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2.1pt,90.95pt" to="162.1pt,14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" strokecolor="black [3213]" strokeweight="2.25pt">
                      <v:stroke dashstyle="3 1"/>
                    </v:line>
                  </w:pict>
                </mc:Fallback>
              </mc:AlternateContent>
            </w:r>
            <w:r w:rsidR="00EC28B5"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w:t>Large rectangle – small rectangle + triangle</w:t>
            </w:r>
          </w:p>
        </w:tc>
        <w:tc>
          <w:tcPr>
            <w:tcW w:w="5021" w:type="dxa"/>
          </w:tcPr>
          <w:p w14:paraId="4CC5F39C" w14:textId="77777777" w:rsidR="00EC28B5" w:rsidRPr="00AB2B5E" w:rsidRDefault="00EC28B5" w:rsidP="00EB70AD">
            <w:pPr>
              <w:rPr>
                <w:rFonts w:ascii="Arial" w:hAnsi="Arial" w:cs="Arial"/>
                <w:noProof/>
                <w:sz w:val="20"/>
                <w:szCs w:val="20"/>
                <w:lang w:eastAsia="en-GB"/>
              </w:rPr>
            </w:pPr>
            <w:r w:rsidRPr="00AB2B5E">
              <w:rPr>
                <w:rFonts w:ascii="Arial" w:hAnsi="Arial" w:cs="Arial"/>
                <w:noProof/>
                <w:sz w:val="20"/>
                <w:szCs w:val="20"/>
                <w:lang w:eastAsia="en-GB"/>
              </w:rPr>
              <w:t>Large rectangle – small rectangle - triangle</w:t>
            </w:r>
            <w:r w:rsidRPr="00AB2B5E">
              <w:rPr>
                <w:rFonts w:ascii="Arial" w:hAnsi="Arial" w:cs="Arial"/>
                <w:noProof/>
                <w:sz w:val="20"/>
                <w:szCs w:val="20"/>
              </w:rPr>
              <w:t xml:space="preserve"> </w:t>
            </w:r>
          </w:p>
        </w:tc>
      </w:tr>
    </w:tbl>
    <w:p w14:paraId="3EC6E142" w14:textId="1D71F8D2" w:rsidR="00EC28B5" w:rsidRPr="00BE2D28" w:rsidRDefault="00EC28B5" w:rsidP="00EC28B5">
      <w:pPr>
        <w:rPr>
          <w:rFonts w:ascii="Arial" w:hAnsi="Arial" w:cs="Arial"/>
        </w:rPr>
      </w:pPr>
    </w:p>
    <w:p w14:paraId="5CBE2165" w14:textId="0B5A1AA7" w:rsidR="00EC28B5" w:rsidRPr="00BE2D28" w:rsidRDefault="00EC28B5" w:rsidP="00772918">
      <w:pPr>
        <w:spacing w:after="200" w:line="276" w:lineRule="auto"/>
        <w:rPr>
          <w:rFonts w:ascii="Arial" w:hAnsi="Arial" w:cs="Arial"/>
        </w:rPr>
      </w:pPr>
      <w:r w:rsidRPr="00BE2D28">
        <w:rPr>
          <w:rFonts w:ascii="Arial" w:hAnsi="Arial" w:cs="Arial"/>
        </w:rPr>
        <w:br w:type="page"/>
      </w:r>
    </w:p>
    <w:tbl>
      <w:tblPr>
        <w:tblStyle w:val="TableGrid"/>
        <w:tblW w:w="5093" w:type="pct"/>
        <w:tblLayout w:type="fixed"/>
        <w:tblLook w:val="04A0" w:firstRow="1" w:lastRow="0" w:firstColumn="1" w:lastColumn="0" w:noHBand="0" w:noVBand="1"/>
      </w:tblPr>
      <w:tblGrid>
        <w:gridCol w:w="680"/>
        <w:gridCol w:w="709"/>
        <w:gridCol w:w="709"/>
        <w:gridCol w:w="3969"/>
        <w:gridCol w:w="3965"/>
        <w:gridCol w:w="849"/>
      </w:tblGrid>
      <w:tr w:rsidR="00AB2B5E" w:rsidRPr="00BE2D28" w14:paraId="68F18EE2" w14:textId="77777777" w:rsidTr="00AB2B5E">
        <w:trPr>
          <w:trHeight w:val="567"/>
        </w:trPr>
        <w:tc>
          <w:tcPr>
            <w:tcW w:w="3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9F9DE66" w14:textId="0DCD7EE4" w:rsidR="00AB2B5E" w:rsidRPr="00BE2D28" w:rsidRDefault="00AB2B5E" w:rsidP="00AB2B5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>1 (c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D5BCFB" w14:textId="44DDB7C8" w:rsidR="00AB2B5E" w:rsidRPr="00BE2D28" w:rsidRDefault="00AB2B5E" w:rsidP="00907675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BFBF6E" w14:textId="473D1751" w:rsidR="00AB2B5E" w:rsidRPr="00BE2D28" w:rsidRDefault="00AB2B5E" w:rsidP="0090767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1F9510" w14:textId="1F5325B8" w:rsidR="00AB2B5E" w:rsidRPr="00540B6E" w:rsidRDefault="00AB2B5E" w:rsidP="00907675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position w:val="-22"/>
                <w:sz w:val="20"/>
                <w:szCs w:val="20"/>
              </w:rPr>
              <w:object w:dxaOrig="320" w:dyaOrig="560" w14:anchorId="28E8B0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7.75pt" o:ole="">
                  <v:imagedata r:id="rId14" o:title=""/>
                </v:shape>
                <o:OLEObject Type="Embed" ProgID="Equation.DSMT4" ShapeID="_x0000_i1025" DrawAspect="Content" ObjectID="_1673356125" r:id="rId15"/>
              </w:objec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A63FD5" w14:textId="0F560C58" w:rsidR="00AB2B5E" w:rsidRPr="00540B6E" w:rsidRDefault="00AB2B5E" w:rsidP="00907675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 xml:space="preserve">Award 2 marks if correct answer given 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CEBB0FC" w14:textId="6AE7BC24" w:rsidR="00AB2B5E" w:rsidRPr="00BE2D28" w:rsidRDefault="00AB2B5E" w:rsidP="00BA6D44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AB2B5E" w:rsidRPr="00BE2D28" w14:paraId="17652DA8" w14:textId="77777777" w:rsidTr="009A08D1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EB8A08" w14:textId="77777777" w:rsidR="00AB2B5E" w:rsidRPr="00BE2D28" w:rsidRDefault="00AB2B5E" w:rsidP="008034CF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B32B8" w14:textId="39856A3F" w:rsidR="00AB2B5E" w:rsidRPr="00BE2D28" w:rsidRDefault="00AB2B5E" w:rsidP="00907675">
            <w:pPr>
              <w:ind w:left="-92" w:right="-106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BE2D28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758033" w14:textId="77777777" w:rsidR="00AB2B5E" w:rsidRPr="00BE2D28" w:rsidRDefault="00AB2B5E" w:rsidP="0090767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8C4300C" w14:textId="3FD4AAB6" w:rsidR="00AB2B5E" w:rsidRPr="00540B6E" w:rsidRDefault="00AB2B5E" w:rsidP="00907675">
            <w:pPr>
              <w:spacing w:after="0"/>
              <w:rPr>
                <w:rFonts w:ascii="Arial" w:hAnsi="Arial" w:cs="Arial"/>
                <w:bCs/>
                <w:sz w:val="20"/>
                <w:szCs w:val="20"/>
              </w:rPr>
            </w:pPr>
            <w:r w:rsidRPr="00540B6E">
              <w:rPr>
                <w:rFonts w:ascii="Arial" w:hAnsi="Arial" w:cs="Arial"/>
                <w:bCs/>
                <w:position w:val="-22"/>
                <w:sz w:val="20"/>
                <w:szCs w:val="20"/>
              </w:rPr>
              <w:object w:dxaOrig="1140" w:dyaOrig="560" w14:anchorId="56077B76">
                <v:shape id="_x0000_i1026" type="#_x0000_t75" style="width:57pt;height:27.75pt" o:ole="">
                  <v:imagedata r:id="rId16" o:title=""/>
                </v:shape>
                <o:OLEObject Type="Embed" ProgID="Equation.DSMT4" ShapeID="_x0000_i1026" DrawAspect="Content" ObjectID="_1673356126" r:id="rId17"/>
              </w:objec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73F83A" w14:textId="5C3E1F56" w:rsidR="00AB2B5E" w:rsidRPr="00540B6E" w:rsidRDefault="00AB2B5E" w:rsidP="00907675">
            <w:pPr>
              <w:pStyle w:val="NoSpacing"/>
              <w:rPr>
                <w:rFonts w:ascii="Arial" w:eastAsia="Times New Roman" w:hAnsi="Arial" w:cs="Arial"/>
                <w:bCs/>
                <w:sz w:val="20"/>
                <w:szCs w:val="20"/>
                <w:lang w:eastAsia="en-GB"/>
              </w:rPr>
            </w:pPr>
            <w:r w:rsidRPr="00540B6E">
              <w:rPr>
                <w:rFonts w:ascii="Arial" w:eastAsia="Times New Roman" w:hAnsi="Arial" w:cs="Arial"/>
                <w:bCs/>
                <w:sz w:val="20"/>
                <w:szCs w:val="20"/>
                <w:lang w:eastAsia="en-GB"/>
              </w:rPr>
              <w:t>OE fraction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06A7EF" w14:textId="4B3CD9DC" w:rsidR="00AB2B5E" w:rsidRPr="00BE2D28" w:rsidRDefault="00AB2B5E" w:rsidP="0090767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BE2D28">
              <w:rPr>
                <w:rFonts w:ascii="Arial" w:hAnsi="Arial" w:cs="Arial"/>
                <w:bCs/>
                <w:sz w:val="20"/>
                <w:szCs w:val="20"/>
              </w:rPr>
              <w:t>N7a</w:t>
            </w:r>
          </w:p>
        </w:tc>
      </w:tr>
      <w:tr w:rsidR="00AB2B5E" w:rsidRPr="00BE2D28" w14:paraId="37F1F3B6" w14:textId="77777777" w:rsidTr="00533024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FCF56B" w14:textId="77777777" w:rsidR="00AB2B5E" w:rsidRPr="00BE2D28" w:rsidRDefault="00AB2B5E" w:rsidP="00907675">
            <w:pPr>
              <w:jc w:val="center"/>
              <w:rPr>
                <w:rFonts w:ascii="Arial" w:hAnsi="Arial" w:cs="Arial"/>
                <w:bCs/>
                <w:color w:val="FF0000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5FBC4D" w14:textId="4E49BA71" w:rsidR="00AB2B5E" w:rsidRPr="00BE2D28" w:rsidRDefault="00AB2B5E" w:rsidP="00907675">
            <w:pPr>
              <w:ind w:left="-92" w:right="-106"/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BE2D28">
              <w:rPr>
                <w:rFonts w:ascii="Arial" w:hAnsi="Arial" w:cs="Arial"/>
                <w:bCs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C792D1" w14:textId="77777777" w:rsidR="00AB2B5E" w:rsidRPr="00BE2D28" w:rsidRDefault="00AB2B5E" w:rsidP="0090767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582249" w14:textId="5DB3014B" w:rsidR="00AB2B5E" w:rsidRPr="00540B6E" w:rsidRDefault="00AB2B5E" w:rsidP="00907675">
            <w:pPr>
              <w:spacing w:after="0"/>
              <w:rPr>
                <w:rFonts w:ascii="Arial" w:hAnsi="Arial" w:cs="Arial"/>
                <w:bCs/>
                <w:sz w:val="20"/>
                <w:szCs w:val="20"/>
              </w:rPr>
            </w:pPr>
            <w:r w:rsidRPr="00540B6E">
              <w:rPr>
                <w:rFonts w:ascii="Arial" w:hAnsi="Arial" w:cs="Arial"/>
                <w:position w:val="-22"/>
                <w:sz w:val="20"/>
                <w:szCs w:val="20"/>
              </w:rPr>
              <w:object w:dxaOrig="1340" w:dyaOrig="560" w14:anchorId="185F17E0">
                <v:shape id="_x0000_i1027" type="#_x0000_t75" style="width:66.75pt;height:27.75pt" o:ole="">
                  <v:imagedata r:id="rId18" o:title=""/>
                </v:shape>
                <o:OLEObject Type="Embed" ProgID="Equation.DSMT4" ShapeID="_x0000_i1027" DrawAspect="Content" ObjectID="_1673356127" r:id="rId19"/>
              </w:objec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281380" w14:textId="6F258DF5" w:rsidR="00AB2B5E" w:rsidRPr="00540B6E" w:rsidRDefault="00AB2B5E" w:rsidP="00907675">
            <w:pPr>
              <w:pStyle w:val="NoSpacing"/>
              <w:rPr>
                <w:rFonts w:ascii="Arial" w:eastAsia="Times New Roman" w:hAnsi="Arial" w:cs="Arial"/>
                <w:bCs/>
                <w:sz w:val="20"/>
                <w:szCs w:val="20"/>
                <w:lang w:eastAsia="en-GB"/>
              </w:rPr>
            </w:pPr>
            <w:r w:rsidRPr="00540B6E">
              <w:rPr>
                <w:rFonts w:ascii="Arial" w:eastAsia="Times New Roman" w:hAnsi="Arial" w:cs="Arial"/>
                <w:bCs/>
                <w:sz w:val="20"/>
                <w:szCs w:val="20"/>
                <w:lang w:eastAsia="en-GB"/>
              </w:rPr>
              <w:t>OE fraction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80EC31" w14:textId="603573C1" w:rsidR="00AB2B5E" w:rsidRPr="00BE2D28" w:rsidRDefault="00AB2B5E" w:rsidP="00907675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BE2D28">
              <w:rPr>
                <w:rFonts w:ascii="Arial" w:hAnsi="Arial" w:cs="Arial"/>
                <w:bCs/>
                <w:sz w:val="20"/>
                <w:szCs w:val="20"/>
              </w:rPr>
              <w:t>N7a</w:t>
            </w:r>
          </w:p>
        </w:tc>
      </w:tr>
      <w:tr w:rsidR="00AB2B5E" w:rsidRPr="00BE2D28" w14:paraId="6A1BD5FD" w14:textId="77777777" w:rsidTr="00AB2B5E">
        <w:trPr>
          <w:trHeight w:val="567"/>
        </w:trPr>
        <w:tc>
          <w:tcPr>
            <w:tcW w:w="3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6035E0E" w14:textId="5ACC9EF5" w:rsidR="00AB2B5E" w:rsidRPr="00BE2D28" w:rsidRDefault="00AB2B5E" w:rsidP="00AB2B5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 (d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A3BEC6C" w14:textId="07E69EE0" w:rsidR="00AB2B5E" w:rsidRPr="00BE2D28" w:rsidRDefault="00AB2B5E" w:rsidP="00907675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7E99A98" w14:textId="3B00AD05" w:rsidR="00AB2B5E" w:rsidRPr="00BE2D28" w:rsidRDefault="00AB2B5E" w:rsidP="0090767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7DC64E7" w14:textId="5CFE00EB" w:rsidR="00AB2B5E" w:rsidRPr="00540B6E" w:rsidRDefault="00AB2B5E" w:rsidP="00907675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[67680, 74025]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17C7C9" w14:textId="32120612" w:rsidR="00AB2B5E" w:rsidRPr="00540B6E" w:rsidRDefault="00AB2B5E" w:rsidP="00907675">
            <w:pPr>
              <w:pStyle w:val="NoSpacing"/>
              <w:rPr>
                <w:rFonts w:ascii="Arial" w:hAnsi="Arial" w:cs="Arial"/>
                <w:b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Award 4 marks if  answer within range indicated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4584A01" w14:textId="77777777" w:rsidR="00AB2B5E" w:rsidRPr="00BE2D28" w:rsidRDefault="00AB2B5E" w:rsidP="0090767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AB2B5E" w:rsidRPr="00BE2D28" w14:paraId="26917A68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8A8DBAF" w14:textId="76FAF1D2" w:rsidR="00AB2B5E" w:rsidRPr="00BE2D28" w:rsidRDefault="00AB2B5E" w:rsidP="0091435E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009D78" w14:textId="38CD19FF" w:rsidR="00AB2B5E" w:rsidRPr="00BE2D28" w:rsidRDefault="00AB2B5E" w:rsidP="009143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A5D6B7" w14:textId="09C6C579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C48A4A" w14:textId="2F1A7A65" w:rsidR="00AB2B5E" w:rsidRPr="00540B6E" w:rsidRDefault="00AB2B5E" w:rsidP="0091435E">
            <w:pPr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Scatter diagram completed with an appropriate line of best fit.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FA06E2" w14:textId="1117DD0D" w:rsidR="00AB2B5E" w:rsidRPr="00540B6E" w:rsidRDefault="00AB2B5E" w:rsidP="0091435E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Line must go through (100, [28000, 36000]) and (500, [74000, 82000]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E6E950" w14:textId="68A83B72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H28</w:t>
            </w:r>
          </w:p>
        </w:tc>
      </w:tr>
      <w:tr w:rsidR="00AB2B5E" w:rsidRPr="00BE2D28" w14:paraId="491C2F92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611A12D" w14:textId="73DB4B61" w:rsidR="00AB2B5E" w:rsidRPr="00BE2D28" w:rsidRDefault="00AB2B5E" w:rsidP="0091435E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611A6E" w14:textId="6811E548" w:rsidR="00AB2B5E" w:rsidRPr="00BE2D28" w:rsidRDefault="00AB2B5E" w:rsidP="009143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FDB0E" w14:textId="77777777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BFFA21" w14:textId="410A4F62" w:rsidR="00AB2B5E" w:rsidRPr="00540B6E" w:rsidRDefault="00AB2B5E" w:rsidP="0091435E">
            <w:pPr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(Value for 400)  [64000, 70000]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EB90A4" w14:textId="04DE3C9C" w:rsidR="00AB2B5E" w:rsidRPr="00540B6E" w:rsidRDefault="00AB2B5E" w:rsidP="00AB2B5E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If line of best fit attempted, FT their line</w:t>
            </w:r>
            <w:r>
              <w:rPr>
                <w:rFonts w:ascii="Arial" w:hAnsi="Arial" w:cs="Arial"/>
                <w:sz w:val="20"/>
                <w:szCs w:val="20"/>
              </w:rPr>
              <w:br/>
            </w:r>
            <w:r w:rsidRPr="00540B6E">
              <w:rPr>
                <w:rFonts w:ascii="Arial" w:hAnsi="Arial" w:cs="Arial"/>
                <w:sz w:val="20"/>
                <w:szCs w:val="20"/>
              </w:rPr>
              <w:t>If no line attempted, values in range imply first mark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218B673" w14:textId="02907CDD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H28</w:t>
            </w:r>
          </w:p>
        </w:tc>
      </w:tr>
      <w:tr w:rsidR="00AB2B5E" w:rsidRPr="00BE2D28" w14:paraId="24AA11DC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959CD0D" w14:textId="77777777" w:rsidR="00AB2B5E" w:rsidRPr="00BE2D28" w:rsidRDefault="00AB2B5E" w:rsidP="0091435E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1C63D5" w14:textId="1195DD17" w:rsidR="00AB2B5E" w:rsidRPr="00BE2D28" w:rsidRDefault="00AB2B5E" w:rsidP="009143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2EC2BD" w14:textId="77777777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FCA274" w14:textId="77777777" w:rsidR="00AB2B5E" w:rsidRPr="00540B6E" w:rsidRDefault="00AB2B5E" w:rsidP="0091435E">
            <w:pPr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1.0575 × their value from graph</w:t>
            </w:r>
          </w:p>
          <w:p w14:paraId="44F0F0F7" w14:textId="77777777" w:rsidR="00AB2B5E" w:rsidRPr="00540B6E" w:rsidRDefault="00AB2B5E" w:rsidP="0091435E">
            <w:pPr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or</w:t>
            </w:r>
          </w:p>
          <w:p w14:paraId="3031A955" w14:textId="6A590FBD" w:rsidR="00AB2B5E" w:rsidRPr="00540B6E" w:rsidRDefault="00AB2B5E" w:rsidP="0091435E">
            <w:pPr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 xml:space="preserve">(their value from graph ÷ 100) × 5.75        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39EA55" w14:textId="69B0A8F1" w:rsidR="00AB2B5E" w:rsidRPr="00540B6E" w:rsidRDefault="00AB2B5E" w:rsidP="0091435E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 xml:space="preserve">Any full correct method for finding 5.75% 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DFB185" w14:textId="1092BAB8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a</w:t>
            </w:r>
          </w:p>
        </w:tc>
      </w:tr>
      <w:tr w:rsidR="00AB2B5E" w:rsidRPr="00BE2D28" w14:paraId="5D3F0444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702200D" w14:textId="77777777" w:rsidR="00AB2B5E" w:rsidRPr="00BE2D28" w:rsidRDefault="00AB2B5E" w:rsidP="0091435E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947D6D" w14:textId="35F1D004" w:rsidR="00AB2B5E" w:rsidRPr="00BE2D28" w:rsidRDefault="00AB2B5E" w:rsidP="009143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9C64E2" w14:textId="77777777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b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D72B57" w14:textId="0CACFD57" w:rsidR="00AB2B5E" w:rsidRPr="00540B6E" w:rsidRDefault="00AB2B5E" w:rsidP="0091435E">
            <w:pPr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[67680, 74025]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A6580A" w14:textId="2A3A160D" w:rsidR="00AB2B5E" w:rsidRPr="00540B6E" w:rsidRDefault="00AB2B5E" w:rsidP="0091435E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540B6E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ward for answer within range indicated</w:t>
            </w:r>
          </w:p>
        </w:tc>
        <w:tc>
          <w:tcPr>
            <w:tcW w:w="39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8C2A49" w14:textId="40FCBB0C" w:rsidR="00AB2B5E" w:rsidRPr="00BE2D28" w:rsidRDefault="00AB2B5E" w:rsidP="0091435E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b</w:t>
            </w:r>
          </w:p>
        </w:tc>
      </w:tr>
      <w:tr w:rsidR="00BB382A" w:rsidRPr="00BE2D28" w14:paraId="61434130" w14:textId="77777777" w:rsidTr="00BB382A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5C8B482" w14:textId="77777777" w:rsidR="00BB382A" w:rsidRPr="00BE2D28" w:rsidRDefault="00BB382A" w:rsidP="0091435E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88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B5246E" w14:textId="5B27B906" w:rsidR="00BB382A" w:rsidRPr="00BE2D28" w:rsidRDefault="00BB382A" w:rsidP="00BB382A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b/>
                <w:noProof/>
                <w:lang w:eastAsia="en-GB"/>
              </w:rPr>
              <w:drawing>
                <wp:anchor distT="0" distB="0" distL="114300" distR="114300" simplePos="0" relativeHeight="251685376" behindDoc="0" locked="0" layoutInCell="1" allowOverlap="1" wp14:anchorId="2E7D92CB" wp14:editId="2110C3A2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98755</wp:posOffset>
                  </wp:positionV>
                  <wp:extent cx="3956050" cy="3571875"/>
                  <wp:effectExtent l="0" t="0" r="6350" b="9525"/>
                  <wp:wrapSquare wrapText="bothSides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56050" cy="3571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E2D28"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 xml:space="preserve">Additional </w:t>
            </w:r>
            <w:r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>g</w:t>
            </w:r>
            <w:r w:rsidRPr="00BE2D28"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>uidance</w:t>
            </w:r>
          </w:p>
        </w:tc>
      </w:tr>
      <w:tr w:rsidR="00AB2B5E" w:rsidRPr="00BE2D28" w14:paraId="1EF42411" w14:textId="77777777" w:rsidTr="00AB2B5E">
        <w:trPr>
          <w:trHeight w:val="567"/>
        </w:trPr>
        <w:tc>
          <w:tcPr>
            <w:tcW w:w="312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CF2FA9C" w14:textId="7BA3DC4D" w:rsidR="00AB2B5E" w:rsidRPr="00BE2D28" w:rsidRDefault="00AB2B5E" w:rsidP="00561A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1 (e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0850D7D" w14:textId="7E3FCE12" w:rsidR="00AB2B5E" w:rsidRPr="00BE2D28" w:rsidRDefault="00AB2B5E" w:rsidP="00561A1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B632D95" w14:textId="4EAEC852" w:rsidR="00AB2B5E" w:rsidRPr="00BE2D28" w:rsidRDefault="00AB2B5E" w:rsidP="00561A1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6D87750" w14:textId="7D481D66" w:rsidR="00AB2B5E" w:rsidRPr="00BE2D28" w:rsidRDefault="00AB2B5E">
            <w:pPr>
              <w:spacing w:after="0"/>
              <w:rPr>
                <w:rFonts w:ascii="Arial" w:eastAsia="Times New Roman" w:hAnsi="Arial" w:cs="Arial"/>
                <w:sz w:val="20"/>
                <w:szCs w:val="20"/>
                <w:highlight w:val="magenta"/>
                <w:lang w:eastAsia="en-GB"/>
              </w:rPr>
            </w:pPr>
            <w:r w:rsidRPr="00BE2D28">
              <w:rPr>
                <w:rFonts w:ascii="Arial" w:hAnsi="Arial" w:cs="Arial"/>
                <w:position w:val="-22"/>
                <w:sz w:val="20"/>
                <w:szCs w:val="20"/>
              </w:rPr>
              <w:object w:dxaOrig="420" w:dyaOrig="560" w14:anchorId="4A140672">
                <v:shape id="_x0000_i1028" type="#_x0000_t75" style="width:21pt;height:27.75pt" o:ole="">
                  <v:imagedata r:id="rId21" o:title=""/>
                </v:shape>
                <o:OLEObject Type="Embed" ProgID="Equation.DSMT4" ShapeID="_x0000_i1028" DrawAspect="Content" ObjectID="_1673356128" r:id="rId22"/>
              </w:objec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965E4CC" w14:textId="0C2256BA" w:rsidR="00AB2B5E" w:rsidRPr="00BE2D28" w:rsidRDefault="00AB2B5E" w:rsidP="00561A1E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ward 2 marks if correct answer given</w:t>
            </w:r>
          </w:p>
        </w:tc>
        <w:tc>
          <w:tcPr>
            <w:tcW w:w="39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072A72" w14:textId="12610EFF" w:rsidR="00AB2B5E" w:rsidRPr="00BE2D28" w:rsidRDefault="00AB2B5E" w:rsidP="00561A1E">
            <w:pPr>
              <w:spacing w:after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</w:pPr>
          </w:p>
        </w:tc>
      </w:tr>
      <w:tr w:rsidR="00AB2B5E" w:rsidRPr="00BE2D28" w14:paraId="2F4AB017" w14:textId="77777777" w:rsidTr="00AB2B5E">
        <w:trPr>
          <w:trHeight w:val="567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02D6332" w14:textId="77777777" w:rsidR="00AB2B5E" w:rsidRPr="00BE2D28" w:rsidRDefault="00AB2B5E" w:rsidP="00561A1E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left w:val="single" w:sz="4" w:space="0" w:color="auto"/>
            </w:tcBorders>
            <w:vAlign w:val="center"/>
          </w:tcPr>
          <w:p w14:paraId="48435EE3" w14:textId="77777777" w:rsidR="00AB2B5E" w:rsidRPr="00BE2D28" w:rsidRDefault="00AB2B5E" w:rsidP="00561A1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</w:tcPr>
          <w:p w14:paraId="5B9C0F9E" w14:textId="77777777" w:rsidR="00AB2B5E" w:rsidRPr="00BE2D28" w:rsidRDefault="00AB2B5E" w:rsidP="00561A1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vAlign w:val="center"/>
          </w:tcPr>
          <w:p w14:paraId="3A3BF99B" w14:textId="08CB761F" w:rsidR="00AB2B5E" w:rsidRPr="00BE2D28" w:rsidRDefault="00AB2B5E" w:rsidP="00361EB5">
            <w:pPr>
              <w:spacing w:line="276" w:lineRule="auto"/>
              <w:rPr>
                <w:rFonts w:ascii="Arial" w:hAnsi="Arial" w:cs="Arial"/>
                <w:sz w:val="20"/>
                <w:szCs w:val="20"/>
                <w:highlight w:val="magenta"/>
              </w:rPr>
            </w:pPr>
            <w:r w:rsidRPr="00BE2D28">
              <w:rPr>
                <w:rFonts w:ascii="Arial" w:hAnsi="Arial" w:cs="Arial"/>
                <w:position w:val="-22"/>
                <w:sz w:val="20"/>
                <w:szCs w:val="20"/>
              </w:rPr>
              <w:object w:dxaOrig="660" w:dyaOrig="560" w14:anchorId="290AA2F4">
                <v:shape id="_x0000_i1029" type="#_x0000_t75" style="width:33pt;height:27.75pt" o:ole="">
                  <v:imagedata r:id="rId23" o:title=""/>
                </v:shape>
                <o:OLEObject Type="Embed" ProgID="Equation.DSMT4" ShapeID="_x0000_i1029" DrawAspect="Content" ObjectID="_1673356129" r:id="rId24"/>
              </w:object>
            </w:r>
          </w:p>
        </w:tc>
        <w:tc>
          <w:tcPr>
            <w:tcW w:w="1822" w:type="pct"/>
          </w:tcPr>
          <w:p w14:paraId="29E38FBE" w14:textId="2F53E6B8" w:rsidR="00AB2B5E" w:rsidRPr="00BE2D28" w:rsidRDefault="00AB2B5E" w:rsidP="00561A1E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90" w:type="pct"/>
            <w:vAlign w:val="center"/>
          </w:tcPr>
          <w:p w14:paraId="1A0E3D19" w14:textId="54D2E784" w:rsidR="00AB2B5E" w:rsidRPr="00BE2D28" w:rsidRDefault="00AB2B5E" w:rsidP="00561A1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8</w:t>
            </w:r>
          </w:p>
        </w:tc>
      </w:tr>
      <w:tr w:rsidR="00AB2B5E" w:rsidRPr="00BE2D28" w14:paraId="17337EAB" w14:textId="77777777" w:rsidTr="00AB2B5E">
        <w:trPr>
          <w:trHeight w:val="113"/>
        </w:trPr>
        <w:tc>
          <w:tcPr>
            <w:tcW w:w="31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F522B2F" w14:textId="77777777" w:rsidR="00AB2B5E" w:rsidRPr="00BE2D28" w:rsidRDefault="00AB2B5E" w:rsidP="00561A1E">
            <w:pPr>
              <w:ind w:right="-81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left w:val="single" w:sz="4" w:space="0" w:color="auto"/>
            </w:tcBorders>
            <w:vAlign w:val="center"/>
          </w:tcPr>
          <w:p w14:paraId="6E4F9931" w14:textId="77777777" w:rsidR="00AB2B5E" w:rsidRPr="00BE2D28" w:rsidRDefault="00AB2B5E" w:rsidP="00561A1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</w:tcPr>
          <w:p w14:paraId="7EB4D4F3" w14:textId="77777777" w:rsidR="00AB2B5E" w:rsidRPr="00BE2D28" w:rsidRDefault="00AB2B5E" w:rsidP="00561A1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vAlign w:val="center"/>
          </w:tcPr>
          <w:p w14:paraId="77565892" w14:textId="0FEFDB8C" w:rsidR="00AB2B5E" w:rsidRPr="00BE2D28" w:rsidRDefault="00AB2B5E" w:rsidP="00660095">
            <w:pPr>
              <w:spacing w:line="276" w:lineRule="auto"/>
              <w:rPr>
                <w:rFonts w:ascii="Arial" w:hAnsi="Arial" w:cs="Arial"/>
                <w:color w:val="000000" w:themeColor="text1"/>
                <w:sz w:val="20"/>
                <w:szCs w:val="20"/>
                <w:highlight w:val="magenta"/>
              </w:rPr>
            </w:pPr>
            <w:r w:rsidRPr="00BE2D28">
              <w:rPr>
                <w:rFonts w:ascii="Arial" w:hAnsi="Arial" w:cs="Arial"/>
                <w:position w:val="-22"/>
                <w:sz w:val="20"/>
                <w:szCs w:val="20"/>
              </w:rPr>
              <w:object w:dxaOrig="420" w:dyaOrig="560" w14:anchorId="6B00C304">
                <v:shape id="_x0000_i1030" type="#_x0000_t75" style="width:21pt;height:27.75pt" o:ole="">
                  <v:imagedata r:id="rId21" o:title=""/>
                </v:shape>
                <o:OLEObject Type="Embed" ProgID="Equation.DSMT4" ShapeID="_x0000_i1030" DrawAspect="Content" ObjectID="_1673356130" r:id="rId25"/>
              </w:object>
            </w:r>
          </w:p>
        </w:tc>
        <w:tc>
          <w:tcPr>
            <w:tcW w:w="1822" w:type="pct"/>
            <w:vAlign w:val="center"/>
          </w:tcPr>
          <w:p w14:paraId="4690C742" w14:textId="16076E13" w:rsidR="00AB2B5E" w:rsidRPr="00BE2D28" w:rsidRDefault="00AB2B5E" w:rsidP="0066009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CAO implies </w:t>
            </w: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Pr="00540B6E">
              <w:rPr>
                <w:rFonts w:ascii="Arial" w:hAnsi="Arial" w:cs="Arial"/>
                <w:sz w:val="20"/>
                <w:szCs w:val="20"/>
                <w:vertAlign w:val="superscript"/>
              </w:rPr>
              <w:t>st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mark </w:t>
            </w:r>
          </w:p>
        </w:tc>
        <w:tc>
          <w:tcPr>
            <w:tcW w:w="390" w:type="pct"/>
            <w:vAlign w:val="center"/>
          </w:tcPr>
          <w:p w14:paraId="3B39104F" w14:textId="0789EE75" w:rsidR="00AB2B5E" w:rsidRPr="00BE2D28" w:rsidRDefault="00AB2B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8</w:t>
            </w:r>
          </w:p>
        </w:tc>
      </w:tr>
      <w:tr w:rsidR="00561A1E" w:rsidRPr="00BE2D28" w14:paraId="28408552" w14:textId="77777777" w:rsidTr="00AB2B5E">
        <w:trPr>
          <w:trHeight w:val="567"/>
        </w:trPr>
        <w:tc>
          <w:tcPr>
            <w:tcW w:w="312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1D6EE26" w14:textId="63098F4F" w:rsidR="00561A1E" w:rsidRPr="00BE2D28" w:rsidRDefault="00561A1E" w:rsidP="00561A1E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1 (f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D7B06F6" w14:textId="4300278B" w:rsidR="00561A1E" w:rsidRPr="00BE2D28" w:rsidRDefault="00561A1E" w:rsidP="00561A1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C6FF6F" w14:textId="77777777" w:rsidR="00561A1E" w:rsidRPr="00BE2D28" w:rsidRDefault="00561A1E" w:rsidP="00561A1E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44206BD" w14:textId="74C69CA6" w:rsidR="00561A1E" w:rsidRPr="00BE2D28" w:rsidRDefault="00561A1E" w:rsidP="00561A1E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15(%)</w:t>
            </w:r>
          </w:p>
        </w:tc>
        <w:tc>
          <w:tcPr>
            <w:tcW w:w="18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094A18" w14:textId="4533EDDD" w:rsidR="00561A1E" w:rsidRPr="00BE2D28" w:rsidRDefault="00561A1E" w:rsidP="00561A1E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CAO</w:t>
            </w:r>
          </w:p>
        </w:tc>
        <w:tc>
          <w:tcPr>
            <w:tcW w:w="39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36C2E7F" w14:textId="1047E4E1" w:rsidR="00561A1E" w:rsidRPr="00BE2D28" w:rsidRDefault="00561A1E" w:rsidP="00561A1E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6a</w:t>
            </w:r>
          </w:p>
        </w:tc>
      </w:tr>
    </w:tbl>
    <w:p w14:paraId="12080268" w14:textId="77777777" w:rsidR="00445F86" w:rsidRPr="00BE2D28" w:rsidRDefault="00445F86">
      <w:pPr>
        <w:rPr>
          <w:rFonts w:ascii="Arial" w:hAnsi="Arial" w:cs="Arial"/>
        </w:rPr>
      </w:pPr>
    </w:p>
    <w:tbl>
      <w:tblPr>
        <w:tblStyle w:val="TableGrid"/>
        <w:tblW w:w="5093" w:type="pct"/>
        <w:tblLayout w:type="fixed"/>
        <w:tblLook w:val="04A0" w:firstRow="1" w:lastRow="0" w:firstColumn="1" w:lastColumn="0" w:noHBand="0" w:noVBand="1"/>
      </w:tblPr>
      <w:tblGrid>
        <w:gridCol w:w="693"/>
        <w:gridCol w:w="709"/>
        <w:gridCol w:w="777"/>
        <w:gridCol w:w="3906"/>
        <w:gridCol w:w="3969"/>
        <w:gridCol w:w="827"/>
      </w:tblGrid>
      <w:tr w:rsidR="00CA1CD2" w:rsidRPr="00BE2D28" w14:paraId="43FECD59" w14:textId="77777777" w:rsidTr="00533024">
        <w:trPr>
          <w:trHeight w:val="567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6F5438" w14:textId="31635AF8" w:rsidR="00CA1CD2" w:rsidRPr="00BE2D28" w:rsidRDefault="00E54497" w:rsidP="001974B2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 xml:space="preserve">(Section B) </w:t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2</w:t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:</w:t>
            </w:r>
            <w:r w:rsidR="008B720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  </w:t>
            </w:r>
            <w:r w:rsidR="007503F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D92B73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Films</w:t>
            </w:r>
            <w:r w:rsidR="007A17A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7A17A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C</w:t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</w:t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8B7206" w:rsidRPr="00BE2D28" w14:paraId="402CD689" w14:textId="77777777" w:rsidTr="00CC45AF">
        <w:trPr>
          <w:trHeight w:val="567"/>
        </w:trPr>
        <w:tc>
          <w:tcPr>
            <w:tcW w:w="3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6D6C5E" w14:textId="4330F2B9" w:rsidR="008B7206" w:rsidRPr="00BE2D28" w:rsidRDefault="008B7206" w:rsidP="00232F8F">
            <w:pPr>
              <w:ind w:right="-18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FE3422B" w14:textId="47DC74CE" w:rsidR="008B7206" w:rsidRPr="00BE2D28" w:rsidRDefault="008B7206" w:rsidP="008B7206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C6E344E" w14:textId="6F79D541" w:rsidR="008B7206" w:rsidRPr="00BE2D28" w:rsidRDefault="008B7206" w:rsidP="00232F8F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AD94F28" w14:textId="30B1D657" w:rsidR="008B7206" w:rsidRPr="00BE2D28" w:rsidRDefault="008B7206" w:rsidP="00C8583F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rocess</w:t>
            </w:r>
            <w:r w:rsidR="00C8583F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and Answer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DBE7B90" w14:textId="3A085223" w:rsidR="008B7206" w:rsidRPr="00BE2D28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vidence (with guidance)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970878" w14:textId="700C8EC6" w:rsidR="008B7206" w:rsidRPr="00BE2D28" w:rsidRDefault="008B7206" w:rsidP="008B7206">
            <w:pPr>
              <w:jc w:val="center"/>
              <w:rPr>
                <w:rFonts w:ascii="Arial" w:hAnsi="Arial" w:cs="Arial"/>
                <w:b/>
                <w:i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CC45AF" w:rsidRPr="00BE2D28" w14:paraId="607F0460" w14:textId="77777777" w:rsidTr="00CC45AF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4CE6A4" w14:textId="0D6AF861" w:rsidR="00CC45AF" w:rsidRPr="00BE2D28" w:rsidRDefault="00CC45AF" w:rsidP="00CC45A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a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93913FF" w14:textId="434D3EDF" w:rsidR="00CC45AF" w:rsidRPr="00BE2D28" w:rsidRDefault="00CC45AF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C0DF20" w14:textId="0571D33F" w:rsidR="00CC45AF" w:rsidRPr="00BE2D28" w:rsidRDefault="00CC45AF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B3C9F06" w14:textId="20D1FE2F" w:rsidR="00CC45AF" w:rsidRPr="00BE2D28" w:rsidRDefault="00CC45AF" w:rsidP="004D5564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position w:val="-22"/>
                <w:sz w:val="20"/>
                <w:szCs w:val="20"/>
              </w:rPr>
              <w:object w:dxaOrig="340" w:dyaOrig="560" w14:anchorId="60EDE0B2">
                <v:shape id="_x0000_i1031" type="#_x0000_t75" style="width:17.25pt;height:27.75pt" o:ole="">
                  <v:imagedata r:id="rId26" o:title=""/>
                </v:shape>
                <o:OLEObject Type="Embed" ProgID="Equation.DSMT4" ShapeID="_x0000_i1031" DrawAspect="Content" ObjectID="_1673356131" r:id="rId27"/>
              </w:objec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FAD7F32" w14:textId="2898F394" w:rsidR="00CC45AF" w:rsidRPr="00BE2D28" w:rsidRDefault="00CC45AF" w:rsidP="00B34BAE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Award 2 marks if correct answer given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F58F15" w14:textId="77777777" w:rsidR="00CC45AF" w:rsidRPr="00BE2D28" w:rsidRDefault="00CC45AF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CC45AF" w:rsidRPr="00BE2D28" w14:paraId="5A6241F4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118A37B" w14:textId="5BC75A42" w:rsidR="00CC45AF" w:rsidRPr="00BE2D28" w:rsidRDefault="00CC45AF" w:rsidP="00066498">
            <w:pPr>
              <w:ind w:right="-186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44587C" w14:textId="417695BA" w:rsidR="00CC45AF" w:rsidRPr="00BE2D28" w:rsidRDefault="00CC45AF" w:rsidP="00066498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036CBB" w14:textId="790FF1F6" w:rsidR="00CC45AF" w:rsidRPr="00BE2D28" w:rsidRDefault="00CC45AF" w:rsidP="00066498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6F1A0D" w14:textId="47BAF033" w:rsidR="00CC45AF" w:rsidRPr="00BE2D28" w:rsidRDefault="00CC45AF" w:rsidP="008B3508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28 (as denominator)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472F93" w14:textId="7D4ECA3A" w:rsidR="00CC45AF" w:rsidRPr="00BE2D28" w:rsidRDefault="00CC45AF" w:rsidP="00066498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Award if 0.108 seen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F905D9" w14:textId="5A2305C0" w:rsidR="00CC45AF" w:rsidRPr="00BE2D28" w:rsidRDefault="00CC45AF" w:rsidP="00243D2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H26</w:t>
            </w:r>
          </w:p>
        </w:tc>
      </w:tr>
      <w:tr w:rsidR="00CC45AF" w:rsidRPr="00BE2D28" w14:paraId="63409FBC" w14:textId="77777777" w:rsidTr="00CC45AF">
        <w:trPr>
          <w:trHeight w:val="518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6890B9B" w14:textId="668EBEDC" w:rsidR="00CC45AF" w:rsidRPr="00BE2D28" w:rsidRDefault="00CC45AF" w:rsidP="00066498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8EE43E" w14:textId="5EE700CF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ED6FB6F" w14:textId="77777777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4895BA" w14:textId="7BCAEE0E" w:rsidR="00CC45AF" w:rsidRPr="00BE2D28" w:rsidRDefault="00CC45AF" w:rsidP="000711CD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color w:val="000000" w:themeColor="text1"/>
                <w:position w:val="-22"/>
                <w:sz w:val="20"/>
                <w:szCs w:val="20"/>
              </w:rPr>
              <w:object w:dxaOrig="340" w:dyaOrig="560" w14:anchorId="512E644E">
                <v:shape id="_x0000_i1032" type="#_x0000_t75" style="width:17.25pt;height:27.75pt" o:ole="">
                  <v:imagedata r:id="rId26" o:title=""/>
                </v:shape>
                <o:OLEObject Type="Embed" ProgID="Equation.DSMT4" ShapeID="_x0000_i1032" DrawAspect="Content" ObjectID="_1673356132" r:id="rId28"/>
              </w:objec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4FBC0" w14:textId="4DCED897" w:rsidR="00CC45AF" w:rsidRPr="00BE2D28" w:rsidRDefault="00CC45AF" w:rsidP="000711CD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OE 0.11 or 11%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5AE644" w14:textId="02A6D540" w:rsidR="00CC45AF" w:rsidRPr="00BE2D28" w:rsidRDefault="00CC45AF" w:rsidP="00243D2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H26</w:t>
            </w:r>
          </w:p>
        </w:tc>
      </w:tr>
      <w:tr w:rsidR="00CC45AF" w:rsidRPr="00BE2D28" w14:paraId="590223FE" w14:textId="77777777" w:rsidTr="00CC45AF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2F2BD31" w14:textId="2746BB00" w:rsidR="00CC45AF" w:rsidRPr="00BE2D28" w:rsidRDefault="00CC45AF" w:rsidP="00CC45A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b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50C416" w14:textId="0737C52E" w:rsidR="00CC45AF" w:rsidRPr="00BE2D28" w:rsidRDefault="00CC45AF" w:rsidP="005505F4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67F5E2E" w14:textId="5E3A66B1" w:rsidR="00CC45AF" w:rsidRPr="00BE2D28" w:rsidRDefault="00CC45AF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F4CCA8D" w14:textId="0625E98B" w:rsidR="00CC45AF" w:rsidRPr="00BE2D28" w:rsidRDefault="00CC45AF" w:rsidP="00CC5692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See below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0353C6" w14:textId="248A2313" w:rsidR="00CC45AF" w:rsidRPr="00BE2D28" w:rsidRDefault="00CC45AF" w:rsidP="00CC5692">
            <w:pPr>
              <w:pStyle w:val="NoSpacing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AB19086" w14:textId="77777777" w:rsidR="00CC45AF" w:rsidRPr="00BE2D28" w:rsidRDefault="00CC45AF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CC45AF" w:rsidRPr="00BE2D28" w14:paraId="4FC48EBB" w14:textId="77777777" w:rsidTr="00CC45AF">
        <w:trPr>
          <w:trHeight w:val="1166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560974" w14:textId="5F80C82A" w:rsidR="00CC45AF" w:rsidRPr="00BE2D28" w:rsidRDefault="00CC45AF" w:rsidP="00066498">
            <w:pPr>
              <w:ind w:right="-186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B5797D" w14:textId="0262CE21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027BCB" w14:textId="621CDD0B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53C3E1" w14:textId="078F3A17" w:rsidR="00CC45AF" w:rsidRPr="00BE2D28" w:rsidRDefault="00CC45AF" w:rsidP="00F076D5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orrect calculation of one of mean, median or range for both sets of scores</w:t>
            </w:r>
          </w:p>
        </w:tc>
        <w:tc>
          <w:tcPr>
            <w:tcW w:w="182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tbl>
            <w:tblPr>
              <w:tblStyle w:val="TableGrid"/>
              <w:tblpPr w:leftFromText="180" w:rightFromText="180" w:vertAnchor="page" w:horzAnchor="margin" w:tblpY="219"/>
              <w:tblOverlap w:val="never"/>
              <w:tblW w:w="2892" w:type="dxa"/>
              <w:tblLayout w:type="fixed"/>
              <w:tblLook w:val="04A0" w:firstRow="1" w:lastRow="0" w:firstColumn="1" w:lastColumn="0" w:noHBand="0" w:noVBand="1"/>
            </w:tblPr>
            <w:tblGrid>
              <w:gridCol w:w="964"/>
              <w:gridCol w:w="964"/>
              <w:gridCol w:w="964"/>
            </w:tblGrid>
            <w:tr w:rsidR="00CC45AF" w:rsidRPr="00BE2D28" w14:paraId="288C2D0E" w14:textId="77777777" w:rsidTr="00F076D5">
              <w:tc>
                <w:tcPr>
                  <w:tcW w:w="964" w:type="dxa"/>
                </w:tcPr>
                <w:p w14:paraId="250420B9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c>
              <w:tc>
                <w:tcPr>
                  <w:tcW w:w="964" w:type="dxa"/>
                </w:tcPr>
                <w:p w14:paraId="2A682423" w14:textId="709CB320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RP</w:t>
                  </w:r>
                </w:p>
              </w:tc>
              <w:tc>
                <w:tcPr>
                  <w:tcW w:w="964" w:type="dxa"/>
                </w:tcPr>
                <w:p w14:paraId="783F1EC4" w14:textId="3F6A12D1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TIZ</w:t>
                  </w:r>
                </w:p>
              </w:tc>
            </w:tr>
            <w:tr w:rsidR="00CC45AF" w:rsidRPr="00BE2D28" w14:paraId="682D0615" w14:textId="77777777" w:rsidTr="00F076D5">
              <w:tc>
                <w:tcPr>
                  <w:tcW w:w="964" w:type="dxa"/>
                </w:tcPr>
                <w:p w14:paraId="24A942A3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Mean</w:t>
                  </w:r>
                </w:p>
              </w:tc>
              <w:tc>
                <w:tcPr>
                  <w:tcW w:w="964" w:type="dxa"/>
                </w:tcPr>
                <w:p w14:paraId="0C6E24CF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59.33</w:t>
                  </w:r>
                </w:p>
              </w:tc>
              <w:tc>
                <w:tcPr>
                  <w:tcW w:w="964" w:type="dxa"/>
                </w:tcPr>
                <w:p w14:paraId="7886D883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64.25</w:t>
                  </w:r>
                </w:p>
              </w:tc>
            </w:tr>
            <w:tr w:rsidR="00CC45AF" w:rsidRPr="00BE2D28" w14:paraId="2A29C862" w14:textId="77777777" w:rsidTr="00F076D5">
              <w:tc>
                <w:tcPr>
                  <w:tcW w:w="964" w:type="dxa"/>
                </w:tcPr>
                <w:p w14:paraId="224F546F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Median</w:t>
                  </w:r>
                </w:p>
              </w:tc>
              <w:tc>
                <w:tcPr>
                  <w:tcW w:w="964" w:type="dxa"/>
                </w:tcPr>
                <w:p w14:paraId="5866E304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60</w:t>
                  </w:r>
                </w:p>
              </w:tc>
              <w:tc>
                <w:tcPr>
                  <w:tcW w:w="964" w:type="dxa"/>
                </w:tcPr>
                <w:p w14:paraId="7E1FEF3C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66.5</w:t>
                  </w:r>
                </w:p>
              </w:tc>
            </w:tr>
            <w:tr w:rsidR="00CC45AF" w:rsidRPr="00BE2D28" w14:paraId="054E3044" w14:textId="77777777" w:rsidTr="00F076D5">
              <w:tc>
                <w:tcPr>
                  <w:tcW w:w="964" w:type="dxa"/>
                </w:tcPr>
                <w:p w14:paraId="1FF92D8C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Range</w:t>
                  </w:r>
                </w:p>
              </w:tc>
              <w:tc>
                <w:tcPr>
                  <w:tcW w:w="964" w:type="dxa"/>
                </w:tcPr>
                <w:p w14:paraId="35551473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45</w:t>
                  </w:r>
                </w:p>
              </w:tc>
              <w:tc>
                <w:tcPr>
                  <w:tcW w:w="964" w:type="dxa"/>
                </w:tcPr>
                <w:p w14:paraId="1BFE4949" w14:textId="77777777" w:rsidR="00CC45AF" w:rsidRPr="00BE2D28" w:rsidRDefault="00CC45AF" w:rsidP="00F076D5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E2D28">
                    <w:rPr>
                      <w:rFonts w:ascii="Arial" w:hAnsi="Arial" w:cs="Arial"/>
                      <w:sz w:val="20"/>
                      <w:szCs w:val="20"/>
                    </w:rPr>
                    <w:t>39</w:t>
                  </w:r>
                </w:p>
              </w:tc>
            </w:tr>
          </w:tbl>
          <w:p w14:paraId="418E843A" w14:textId="3271E00B" w:rsidR="00CC45AF" w:rsidRPr="00BE2D28" w:rsidRDefault="00CC45AF" w:rsidP="00066498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7377B8" w14:textId="314F48CD" w:rsidR="00CC45AF" w:rsidRPr="00BE2D28" w:rsidRDefault="00CC45AF" w:rsidP="00243D2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H25</w:t>
            </w:r>
          </w:p>
        </w:tc>
      </w:tr>
      <w:tr w:rsidR="00CC45AF" w:rsidRPr="00BE2D28" w14:paraId="7E0E63A2" w14:textId="77777777" w:rsidTr="00CC45AF">
        <w:trPr>
          <w:trHeight w:val="984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2A48150" w14:textId="10A8E50B" w:rsidR="00CC45AF" w:rsidRPr="00BE2D28" w:rsidRDefault="00CC45AF" w:rsidP="00066498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01AAB0" w14:textId="512FCCEB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FDE680" w14:textId="77777777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353EEF" w14:textId="2D23068D" w:rsidR="00CC45AF" w:rsidRPr="00BE2D28" w:rsidRDefault="00CC45AF" w:rsidP="00F076D5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orrect calculation of a second measure for both sets of scores</w:t>
            </w:r>
          </w:p>
        </w:tc>
        <w:tc>
          <w:tcPr>
            <w:tcW w:w="182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2BC58E7" w14:textId="0E52ECD6" w:rsidR="00CC45AF" w:rsidRPr="00BE2D28" w:rsidRDefault="00CC45AF" w:rsidP="00066498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AB55FC" w14:textId="70B3BF5F" w:rsidR="00CC45AF" w:rsidRPr="00BE2D28" w:rsidRDefault="00CC45AF" w:rsidP="00243D2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H25</w:t>
            </w:r>
          </w:p>
        </w:tc>
      </w:tr>
      <w:tr w:rsidR="00CC45AF" w:rsidRPr="00BE2D28" w14:paraId="5EC15DAE" w14:textId="77777777" w:rsidTr="00CC45AF">
        <w:trPr>
          <w:trHeight w:val="1859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117FF47" w14:textId="77777777" w:rsidR="00CC45AF" w:rsidRPr="00BE2D28" w:rsidRDefault="00CC45AF" w:rsidP="00066498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910E7" w14:textId="3B33C70F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FA13AE" w14:textId="77777777" w:rsidR="00CC45AF" w:rsidRPr="00BE2D28" w:rsidRDefault="00CC45AF" w:rsidP="00066498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913EB5" w14:textId="762B5378" w:rsidR="00CC45AF" w:rsidRPr="00BE2D28" w:rsidRDefault="00CC45AF" w:rsidP="008E5E6F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onclusion and explanation e.g. The Infinity Zone because it has the highest mean and median</w:t>
            </w:r>
          </w:p>
          <w:p w14:paraId="44D1E908" w14:textId="7601CA51" w:rsidR="00CC45AF" w:rsidRPr="00BE2D28" w:rsidRDefault="00CC45AF" w:rsidP="00DD7FBA">
            <w:pPr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Pr="00BE2D28">
              <w:rPr>
                <w:rFonts w:ascii="Arial" w:hAnsi="Arial" w:cs="Arial"/>
                <w:sz w:val="20"/>
                <w:szCs w:val="20"/>
              </w:rPr>
              <w:t>r The Infinity Zone because it has the highest mean and least variation in score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04EEB1" w14:textId="0A25D1EC" w:rsidR="00CC45AF" w:rsidRPr="00BE2D28" w:rsidRDefault="00CC45AF" w:rsidP="006B67E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Must be supported by calculations </w:t>
            </w:r>
          </w:p>
          <w:p w14:paraId="32B1DAC5" w14:textId="1FFD0712" w:rsidR="00CC45AF" w:rsidRPr="00BE2D28" w:rsidRDefault="00CC45AF" w:rsidP="006B67E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FT their values</w:t>
            </w:r>
          </w:p>
          <w:p w14:paraId="302F9BF9" w14:textId="77777777" w:rsidR="00CC45AF" w:rsidRPr="00540B6E" w:rsidRDefault="00CC45AF" w:rsidP="006B67E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Award 1 mark if explanation is “Rainbow </w:t>
            </w:r>
            <w:r w:rsidRPr="00540B6E">
              <w:rPr>
                <w:rFonts w:ascii="Arial" w:hAnsi="Arial" w:cs="Arial"/>
                <w:sz w:val="20"/>
                <w:szCs w:val="20"/>
              </w:rPr>
              <w:t xml:space="preserve">Prism because it gets the highest score of 83”, but do not award previous </w:t>
            </w:r>
            <w:r w:rsidRPr="00540B6E">
              <w:rPr>
                <w:rFonts w:ascii="Arial" w:hAnsi="Arial" w:cs="Arial"/>
                <w:sz w:val="20"/>
                <w:szCs w:val="20"/>
              </w:rPr>
              <w:br/>
              <w:t>2 marks</w:t>
            </w:r>
          </w:p>
          <w:p w14:paraId="43E5AFCC" w14:textId="2D7F6032" w:rsidR="00CC45AF" w:rsidRPr="00BE2D28" w:rsidRDefault="00CC45AF" w:rsidP="006B67E2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540B6E">
              <w:rPr>
                <w:rFonts w:ascii="Arial" w:hAnsi="Arial" w:cs="Arial"/>
                <w:sz w:val="20"/>
                <w:szCs w:val="20"/>
              </w:rPr>
              <w:t>Accept valid comment if range is higher or lower stated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96016B" w14:textId="40C531E6" w:rsidR="00CC45AF" w:rsidRPr="00BE2D28" w:rsidRDefault="00CC45AF" w:rsidP="00243D2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H25</w:t>
            </w:r>
          </w:p>
        </w:tc>
      </w:tr>
      <w:tr w:rsidR="00CC45AF" w:rsidRPr="00BE2D28" w14:paraId="1C3D3A8A" w14:textId="77777777" w:rsidTr="00CC45AF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22BB3C5" w14:textId="417046E2" w:rsidR="00CC45AF" w:rsidRPr="00BE2D28" w:rsidRDefault="00CC45AF" w:rsidP="00CC45A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 (c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9C6702" w14:textId="71E1EC48" w:rsidR="00CC45AF" w:rsidRPr="00BE2D28" w:rsidRDefault="00CC45AF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828746C" w14:textId="67549113" w:rsidR="00CC45AF" w:rsidRPr="00BE2D28" w:rsidRDefault="00CC45AF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3070BA9" w14:textId="7FE65447" w:rsidR="00CC45AF" w:rsidRPr="00BE2D28" w:rsidRDefault="00CC45AF" w:rsidP="00E0767B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56FD42" w14:textId="06E024BA" w:rsidR="00CC45AF" w:rsidRPr="00BE2D28" w:rsidRDefault="00CC45AF" w:rsidP="00CC5692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43E7C8E" w14:textId="77777777" w:rsidR="00CC45AF" w:rsidRPr="00BE2D28" w:rsidRDefault="00CC45AF" w:rsidP="00CC5692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</w:p>
        </w:tc>
      </w:tr>
      <w:tr w:rsidR="00CC45AF" w:rsidRPr="00BE2D28" w14:paraId="56984702" w14:textId="77777777" w:rsidTr="00572A14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9528CFF" w14:textId="77777777" w:rsidR="00CC45AF" w:rsidRPr="00BE2D28" w:rsidRDefault="00CC45AF" w:rsidP="006E10FB">
            <w:pPr>
              <w:ind w:right="-8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8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91E202" w14:textId="14B0EE94" w:rsidR="00CC45AF" w:rsidRPr="00BE2D28" w:rsidRDefault="00CC45AF" w:rsidP="006E10F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>Alternative method 1</w:t>
            </w:r>
          </w:p>
        </w:tc>
      </w:tr>
      <w:tr w:rsidR="00CC45AF" w:rsidRPr="00BE2D28" w14:paraId="6282EC3A" w14:textId="77777777" w:rsidTr="007503FB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C466DE" w14:textId="6E9BBAA7" w:rsidR="00CC45AF" w:rsidRPr="00BE2D28" w:rsidRDefault="00CC45AF" w:rsidP="006E10FB">
            <w:pPr>
              <w:ind w:right="-81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AB46DE" w14:textId="173E3AE0" w:rsidR="00CC45AF" w:rsidRPr="00BE2D28" w:rsidRDefault="00CC45AF" w:rsidP="006E10F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CA5B90" w14:textId="58421F23" w:rsidR="00CC45AF" w:rsidRPr="00BE2D28" w:rsidRDefault="00CC45AF" w:rsidP="006E10F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275D89" w14:textId="4965689C" w:rsidR="00CC45AF" w:rsidRPr="00BA0519" w:rsidRDefault="00CC45AF" w:rsidP="006E10FB">
            <w:pPr>
              <w:rPr>
                <w:rFonts w:ascii="Arial" w:hAnsi="Arial" w:cs="Arial"/>
                <w:sz w:val="20"/>
                <w:szCs w:val="20"/>
              </w:rPr>
            </w:pPr>
            <w:r w:rsidRPr="00BA0519">
              <w:rPr>
                <w:rFonts w:ascii="Arial" w:hAnsi="Arial" w:cs="Arial"/>
                <w:color w:val="000000" w:themeColor="text1"/>
                <w:sz w:val="20"/>
                <w:szCs w:val="20"/>
              </w:rPr>
              <w:t>101.6 ÷ 2.54  or 4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3C206C" w14:textId="526AFC37" w:rsidR="00CC45AF" w:rsidRPr="00BA0519" w:rsidRDefault="00CC45AF" w:rsidP="006E10FB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A0519">
              <w:rPr>
                <w:rFonts w:ascii="Arial" w:hAnsi="Arial" w:cs="Arial"/>
                <w:color w:val="000000" w:themeColor="text1"/>
                <w:sz w:val="20"/>
                <w:szCs w:val="20"/>
              </w:rPr>
              <w:t>Converts width to inches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B485F0" w14:textId="4C567DEA" w:rsidR="00CC45AF" w:rsidRPr="00BE2D28" w:rsidRDefault="00CC45AF" w:rsidP="007503F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M14a</w:t>
            </w:r>
          </w:p>
        </w:tc>
      </w:tr>
      <w:tr w:rsidR="00CC45AF" w:rsidRPr="00BE2D28" w14:paraId="79FDFF67" w14:textId="77777777" w:rsidTr="007503FB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3AD5512" w14:textId="5AAB2DD7" w:rsidR="00CC45AF" w:rsidRPr="00BE2D28" w:rsidRDefault="00CC45AF" w:rsidP="006E10F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A588E1" w14:textId="24D04586" w:rsidR="00CC45AF" w:rsidRPr="00BE2D28" w:rsidRDefault="00CC45AF" w:rsidP="006E10F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80E472" w14:textId="77777777" w:rsidR="00CC45AF" w:rsidRPr="00BE2D28" w:rsidRDefault="00CC45AF" w:rsidP="006E10F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620E9" w14:textId="5C4A2A99" w:rsidR="00CC45AF" w:rsidRPr="00BA0519" w:rsidRDefault="00CC45AF" w:rsidP="00C53DE1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eastAsia="en-GB"/>
              </w:rPr>
            </w:pPr>
            <w:r w:rsidRPr="00BA0519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A0519">
              <w:rPr>
                <w:rFonts w:ascii="Arial" w:hAnsi="Arial" w:cs="Arial"/>
                <w:sz w:val="20"/>
                <w:szCs w:val="20"/>
              </w:rPr>
              <w:t xml:space="preserve"> (40) ÷ 16 × 9  or 22.5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99624F" w14:textId="7CDCFA43" w:rsidR="00CC45AF" w:rsidRPr="00BA0519" w:rsidRDefault="00CC45AF" w:rsidP="007F2869">
            <w:pPr>
              <w:spacing w:after="0"/>
              <w:rPr>
                <w:rFonts w:ascii="Arial" w:eastAsia="Times New Roman" w:hAnsi="Arial" w:cs="Arial"/>
                <w:color w:val="FF0000"/>
                <w:sz w:val="20"/>
                <w:szCs w:val="20"/>
                <w:lang w:eastAsia="en-GB"/>
              </w:rPr>
            </w:pPr>
            <w:r w:rsidRPr="00BA0519">
              <w:rPr>
                <w:rFonts w:ascii="Arial" w:hAnsi="Arial" w:cs="Arial"/>
                <w:color w:val="000000" w:themeColor="text1"/>
                <w:sz w:val="20"/>
                <w:szCs w:val="20"/>
              </w:rPr>
              <w:t>Calculates screen height in inches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5D5E78" w14:textId="243BB362" w:rsidR="00CC45AF" w:rsidRPr="00BE2D28" w:rsidRDefault="00CC45AF" w:rsidP="007503FB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11a</w:t>
            </w:r>
          </w:p>
        </w:tc>
      </w:tr>
      <w:tr w:rsidR="00CC45AF" w:rsidRPr="00BE2D28" w14:paraId="0562E9E7" w14:textId="77777777" w:rsidTr="007503FB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DB35320" w14:textId="77777777" w:rsidR="00CC45AF" w:rsidRPr="00BE2D28" w:rsidRDefault="00CC45AF" w:rsidP="006E10F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88E1AA" w14:textId="3D2E8DDE" w:rsidR="00CC45AF" w:rsidRPr="00BE2D28" w:rsidRDefault="00CC45AF" w:rsidP="006E10F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463E4D" w14:textId="77777777" w:rsidR="00CC45AF" w:rsidRPr="00BE2D28" w:rsidRDefault="00CC45AF" w:rsidP="006E10F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D10070" w14:textId="7E2D7B9E" w:rsidR="00CC45AF" w:rsidRPr="00BA0519" w:rsidRDefault="00CC45AF" w:rsidP="00C53DE1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A0519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8280000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70ABB2E" w14:textId="31EC5974" w:rsidR="00CC45AF" w:rsidRPr="00BA0519" w:rsidRDefault="00CC45AF" w:rsidP="007F2869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eastAsia="en-GB"/>
              </w:rPr>
            </w:pPr>
            <w:r w:rsidRPr="00BA0519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seen or implied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BB9C2B" w14:textId="4EFC5E5E" w:rsidR="00CC45AF" w:rsidRPr="00BE2D28" w:rsidRDefault="00CC45AF" w:rsidP="007503FB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1a</w:t>
            </w:r>
          </w:p>
        </w:tc>
      </w:tr>
      <w:tr w:rsidR="00CC45AF" w:rsidRPr="00BE2D28" w14:paraId="0F39AAB2" w14:textId="77777777" w:rsidTr="007503FB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8B6A6D2" w14:textId="77777777" w:rsidR="00CC45AF" w:rsidRPr="00BE2D28" w:rsidRDefault="00CC45AF" w:rsidP="006E10F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2A8740" w14:textId="42BD0B33" w:rsidR="00CC45AF" w:rsidRPr="00BE2D28" w:rsidRDefault="00CC45AF" w:rsidP="006E10F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938E99" w14:textId="77777777" w:rsidR="00CC45AF" w:rsidRPr="00BE2D28" w:rsidRDefault="00CC45AF" w:rsidP="006E10F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63457" w14:textId="77777777" w:rsidR="00CC45AF" w:rsidRPr="00BA0519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BA0519">
              <w:rPr>
                <w:rFonts w:ascii="Arial" w:hAnsi="Arial" w:cs="Arial"/>
                <w:position w:val="-22"/>
                <w:sz w:val="20"/>
                <w:szCs w:val="20"/>
              </w:rPr>
              <w:object w:dxaOrig="1860" w:dyaOrig="580" w14:anchorId="69636F34">
                <v:shape id="_x0000_i1033" type="#_x0000_t75" style="width:93pt;height:29.25pt" o:ole="">
                  <v:imagedata r:id="rId29" o:title=""/>
                </v:shape>
                <o:OLEObject Type="Embed" ProgID="Equation.DSMT4" ShapeID="_x0000_i1033" DrawAspect="Content" ObjectID="_1673356133" r:id="rId30"/>
              </w:object>
            </w:r>
          </w:p>
          <w:p w14:paraId="6C32E81C" w14:textId="77777777" w:rsidR="00CC45AF" w:rsidRPr="00BA0519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BA0519">
              <w:rPr>
                <w:rFonts w:ascii="Arial" w:hAnsi="Arial" w:cs="Arial"/>
              </w:rPr>
              <w:t xml:space="preserve">or </w:t>
            </w:r>
            <w:r w:rsidRPr="00BA0519">
              <w:rPr>
                <w:rFonts w:ascii="Arial" w:hAnsi="Arial" w:cs="Arial"/>
                <w:position w:val="-22"/>
              </w:rPr>
              <w:object w:dxaOrig="1340" w:dyaOrig="580" w14:anchorId="26AE0944">
                <v:shape id="_x0000_i1034" type="#_x0000_t75" style="width:66.75pt;height:29.25pt" o:ole="">
                  <v:imagedata r:id="rId31" o:title=""/>
                </v:shape>
                <o:OLEObject Type="Embed" ProgID="Equation.DSMT4" ShapeID="_x0000_i1034" DrawAspect="Content" ObjectID="_1673356134" r:id="rId32"/>
              </w:object>
            </w:r>
            <w:r w:rsidRPr="00BA0519">
              <w:rPr>
                <w:rFonts w:ascii="Arial" w:hAnsi="Arial" w:cs="Arial"/>
                <w:sz w:val="20"/>
                <w:szCs w:val="20"/>
              </w:rPr>
              <w:t xml:space="preserve">or 9200 </w:t>
            </w:r>
          </w:p>
          <w:p w14:paraId="6BD25015" w14:textId="77FF79C6" w:rsidR="00CC45AF" w:rsidRPr="00BA0519" w:rsidRDefault="00CC45AF" w:rsidP="007F2869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A0519">
              <w:rPr>
                <w:rFonts w:ascii="Arial" w:hAnsi="Arial" w:cs="Arial"/>
                <w:sz w:val="20"/>
                <w:szCs w:val="20"/>
              </w:rPr>
              <w:t>AND yes or no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5720EC" w14:textId="5330971F" w:rsidR="00CC45AF" w:rsidRPr="00BA0519" w:rsidRDefault="00CC45AF" w:rsidP="007F2869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eastAsia="en-GB"/>
              </w:rPr>
            </w:pPr>
            <w:r w:rsidRPr="00BA0519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FT their values only if correctly substituted in formula, dependent on correct methods in first two marks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970221" w14:textId="0177F489" w:rsidR="00CC45AF" w:rsidRPr="00BE2D28" w:rsidRDefault="00CC45AF" w:rsidP="007503FB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3</w:t>
            </w:r>
          </w:p>
        </w:tc>
      </w:tr>
      <w:tr w:rsidR="00CC45AF" w:rsidRPr="00BE2D28" w14:paraId="00605E1F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E3C5FE7" w14:textId="77777777" w:rsidR="00CC45AF" w:rsidRPr="00BE2D28" w:rsidRDefault="00CC45AF" w:rsidP="006E10F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8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3F1048" w14:textId="7279FD05" w:rsidR="00CC45AF" w:rsidRPr="00BA0519" w:rsidRDefault="00CC45AF" w:rsidP="007F2869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A0519"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>Alternative method 2</w:t>
            </w:r>
          </w:p>
        </w:tc>
      </w:tr>
      <w:tr w:rsidR="00CC45AF" w:rsidRPr="00BE2D28" w14:paraId="2614B827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4F99806" w14:textId="77777777" w:rsidR="00CC45AF" w:rsidRPr="00BE2D28" w:rsidRDefault="00CC45AF" w:rsidP="007F286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4A0F8C" w14:textId="38635286" w:rsidR="00CC45AF" w:rsidRPr="00BE2D28" w:rsidRDefault="00CC45AF" w:rsidP="007F286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4340E1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1CDB78" w14:textId="5561B6FB" w:rsidR="00CC45AF" w:rsidRPr="00BA0519" w:rsidRDefault="00CC45AF" w:rsidP="007F2869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A0519">
              <w:rPr>
                <w:rFonts w:ascii="Arial" w:hAnsi="Arial" w:cs="Arial"/>
                <w:sz w:val="20"/>
                <w:szCs w:val="20"/>
              </w:rPr>
              <w:t>(101.6 ÷ 16) × 9  or 57.15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1C5B72" w14:textId="20B5AAAE" w:rsidR="00CC45AF" w:rsidRPr="00BA0519" w:rsidRDefault="00CC45AF" w:rsidP="007F2869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eastAsia="en-GB"/>
              </w:rPr>
            </w:pPr>
            <w:r w:rsidRPr="00BA0519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Calculates screen height in cm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CD783" w14:textId="261F8BE8" w:rsidR="00CC45AF" w:rsidRPr="00BE2D28" w:rsidRDefault="00CC45AF" w:rsidP="007F286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11a</w:t>
            </w:r>
          </w:p>
        </w:tc>
      </w:tr>
      <w:tr w:rsidR="00CC45AF" w:rsidRPr="00BE2D28" w14:paraId="77F2B512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8120628" w14:textId="77777777" w:rsidR="00CC45AF" w:rsidRPr="00BE2D28" w:rsidRDefault="00CC45AF" w:rsidP="007F286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831FB3" w14:textId="5E6386FC" w:rsidR="00CC45AF" w:rsidRPr="00BE2D28" w:rsidRDefault="00CC45AF" w:rsidP="007F286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63D079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3E5F78" w14:textId="77777777" w:rsidR="00CC45AF" w:rsidRPr="00BE2D28" w:rsidRDefault="00CC45AF" w:rsidP="007F2869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01.6 ÷ 2.54  or 40</w:t>
            </w:r>
          </w:p>
          <w:p w14:paraId="12E143FB" w14:textId="77777777" w:rsidR="00CC45AF" w:rsidRPr="00BE2D28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AND</w:t>
            </w:r>
          </w:p>
          <w:p w14:paraId="73417F81" w14:textId="66F9AF4D" w:rsidR="00CC45AF" w:rsidRPr="00BE2D28" w:rsidRDefault="00CC45AF" w:rsidP="007F2869">
            <w:pPr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their 57.15 ÷ 2.54 or 22.5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C577FE" w14:textId="13C702E1" w:rsidR="00CC45AF" w:rsidRPr="00BE2D28" w:rsidRDefault="00CC45AF" w:rsidP="007F2869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Calculates width and height in inches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991620" w14:textId="36CD5CE9" w:rsidR="00CC45AF" w:rsidRPr="00BE2D28" w:rsidRDefault="00CC45AF" w:rsidP="007F286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4a</w:t>
            </w:r>
          </w:p>
        </w:tc>
      </w:tr>
      <w:tr w:rsidR="00CC45AF" w:rsidRPr="00BE2D28" w14:paraId="432D8AD9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936DEDE" w14:textId="77777777" w:rsidR="00CC45AF" w:rsidRPr="00BE2D28" w:rsidRDefault="00CC45AF" w:rsidP="007F286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10DAD1" w14:textId="50BC7E95" w:rsidR="00CC45AF" w:rsidRPr="00BE2D28" w:rsidRDefault="00CC45AF" w:rsidP="007F286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75A8C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495F6F" w14:textId="6A50FE4E" w:rsidR="00CC45AF" w:rsidRPr="00BE2D28" w:rsidRDefault="00CC45AF" w:rsidP="007F2869">
            <w:pPr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8280000 seen or implied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F1677" w14:textId="77777777" w:rsidR="00CC45AF" w:rsidRPr="00BE2D28" w:rsidRDefault="00CC45AF" w:rsidP="007F2869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highlight w:val="yellow"/>
                <w:lang w:eastAsia="en-GB"/>
              </w:rPr>
            </w:pP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6DB7B6" w14:textId="4038F0EB" w:rsidR="00CC45AF" w:rsidRPr="00BE2D28" w:rsidRDefault="00CC45AF" w:rsidP="007F286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1a</w:t>
            </w:r>
          </w:p>
        </w:tc>
      </w:tr>
      <w:tr w:rsidR="00CC45AF" w:rsidRPr="00BE2D28" w14:paraId="2BB45264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0B4E0BD" w14:textId="77777777" w:rsidR="00CC45AF" w:rsidRPr="00BE2D28" w:rsidRDefault="00CC45AF" w:rsidP="007F286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1E9E1B" w14:textId="637F4781" w:rsidR="00CC45AF" w:rsidRPr="00BE2D28" w:rsidRDefault="00CC45AF" w:rsidP="007F286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A45DC8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  <w:highlight w:val="yellow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2802B1" w14:textId="77777777" w:rsidR="00CC45AF" w:rsidRPr="00F94D32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position w:val="-22"/>
                <w:sz w:val="20"/>
                <w:szCs w:val="20"/>
              </w:rPr>
              <w:object w:dxaOrig="1860" w:dyaOrig="580" w14:anchorId="24E6FB6D">
                <v:shape id="_x0000_i1035" type="#_x0000_t75" style="width:93pt;height:29.25pt" o:ole="">
                  <v:imagedata r:id="rId29" o:title=""/>
                </v:shape>
                <o:OLEObject Type="Embed" ProgID="Equation.DSMT4" ShapeID="_x0000_i1035" DrawAspect="Content" ObjectID="_1673356135" r:id="rId33"/>
              </w:object>
            </w:r>
          </w:p>
          <w:p w14:paraId="0CFBF0C8" w14:textId="77777777" w:rsidR="00CC45AF" w:rsidRPr="007503FB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7503FB">
              <w:rPr>
                <w:rFonts w:ascii="Arial" w:hAnsi="Arial" w:cs="Arial"/>
                <w:sz w:val="20"/>
                <w:szCs w:val="20"/>
              </w:rPr>
              <w:t xml:space="preserve">or </w:t>
            </w:r>
            <w:r w:rsidRPr="007503FB">
              <w:rPr>
                <w:rFonts w:ascii="Arial" w:hAnsi="Arial" w:cs="Arial"/>
                <w:position w:val="-22"/>
                <w:sz w:val="20"/>
                <w:szCs w:val="20"/>
              </w:rPr>
              <w:object w:dxaOrig="1340" w:dyaOrig="580" w14:anchorId="4C485D16">
                <v:shape id="_x0000_i1036" type="#_x0000_t75" style="width:66.75pt;height:29.25pt" o:ole="">
                  <v:imagedata r:id="rId31" o:title=""/>
                </v:shape>
                <o:OLEObject Type="Embed" ProgID="Equation.DSMT4" ShapeID="_x0000_i1036" DrawAspect="Content" ObjectID="_1673356136" r:id="rId34"/>
              </w:object>
            </w:r>
            <w:r w:rsidRPr="007503FB">
              <w:rPr>
                <w:rFonts w:ascii="Arial" w:hAnsi="Arial" w:cs="Arial"/>
                <w:sz w:val="20"/>
                <w:szCs w:val="20"/>
              </w:rPr>
              <w:t xml:space="preserve">or 9200  </w:t>
            </w:r>
          </w:p>
          <w:p w14:paraId="7FAE91AD" w14:textId="3850F023" w:rsidR="00CC45AF" w:rsidRPr="00F94D32" w:rsidRDefault="00CC45AF" w:rsidP="007F2869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7503FB">
              <w:rPr>
                <w:rFonts w:ascii="Arial" w:hAnsi="Arial" w:cs="Arial"/>
                <w:sz w:val="20"/>
                <w:szCs w:val="20"/>
              </w:rPr>
              <w:t>AND yes or no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1799C0" w14:textId="1E537A07" w:rsidR="00CC45AF" w:rsidRPr="00F94D32" w:rsidRDefault="00CC45AF" w:rsidP="007F2869">
            <w:pPr>
              <w:rPr>
                <w:rFonts w:ascii="Arial" w:eastAsia="Times New Roman" w:hAnsi="Arial" w:cs="Arial"/>
                <w:color w:val="FF0000"/>
                <w:sz w:val="20"/>
                <w:szCs w:val="20"/>
                <w:lang w:eastAsia="en-GB"/>
              </w:rPr>
            </w:pPr>
            <w:r w:rsidRPr="00F94D32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FT their values only if correctly substituted in formula</w:t>
            </w:r>
            <w:r w:rsidRPr="00F94D32">
              <w:rPr>
                <w:rFonts w:ascii="Arial" w:hAnsi="Arial" w:cs="Arial"/>
              </w:rPr>
              <w:t xml:space="preserve"> </w:t>
            </w:r>
            <w:r w:rsidRPr="00F94D32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dependent on correct methods in first two marks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F7236FD" w14:textId="32E290CF" w:rsidR="00CC45AF" w:rsidRPr="00BE2D28" w:rsidRDefault="00CC45AF" w:rsidP="007F286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3</w:t>
            </w:r>
          </w:p>
        </w:tc>
      </w:tr>
      <w:tr w:rsidR="007F2869" w:rsidRPr="00BE2D28" w14:paraId="4F3389B8" w14:textId="77777777" w:rsidTr="00AF5D1D">
        <w:trPr>
          <w:trHeight w:val="567"/>
        </w:trPr>
        <w:tc>
          <w:tcPr>
            <w:tcW w:w="318" w:type="pct"/>
            <w:shd w:val="clear" w:color="auto" w:fill="auto"/>
          </w:tcPr>
          <w:p w14:paraId="601DC39A" w14:textId="77777777" w:rsidR="007F2869" w:rsidRPr="00BE2D28" w:rsidRDefault="007F2869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2 (d)</w:t>
            </w:r>
          </w:p>
        </w:tc>
        <w:tc>
          <w:tcPr>
            <w:tcW w:w="326" w:type="pct"/>
            <w:shd w:val="clear" w:color="auto" w:fill="D9D9D9" w:themeFill="background1" w:themeFillShade="D9"/>
            <w:vAlign w:val="center"/>
          </w:tcPr>
          <w:p w14:paraId="70E5E11B" w14:textId="077B195F" w:rsidR="007F2869" w:rsidRPr="00BE2D28" w:rsidRDefault="007F2869" w:rsidP="007F2869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57" w:type="pct"/>
            <w:shd w:val="clear" w:color="auto" w:fill="D9D9D9" w:themeFill="background1" w:themeFillShade="D9"/>
            <w:vAlign w:val="center"/>
          </w:tcPr>
          <w:p w14:paraId="3DF9B3CF" w14:textId="14F5F569" w:rsidR="007F2869" w:rsidRPr="00BE2D28" w:rsidRDefault="007F2869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95" w:type="pct"/>
            <w:shd w:val="clear" w:color="auto" w:fill="D9D9D9" w:themeFill="background1" w:themeFillShade="D9"/>
            <w:vAlign w:val="center"/>
          </w:tcPr>
          <w:p w14:paraId="2F73CE5D" w14:textId="5E4C89D7" w:rsidR="007F2869" w:rsidRPr="00BE2D28" w:rsidRDefault="007F2869" w:rsidP="007F286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35 (Mb/s)</w:t>
            </w:r>
          </w:p>
        </w:tc>
        <w:tc>
          <w:tcPr>
            <w:tcW w:w="1824" w:type="pct"/>
            <w:shd w:val="clear" w:color="auto" w:fill="D9D9D9" w:themeFill="background1" w:themeFillShade="D9"/>
            <w:vAlign w:val="center"/>
          </w:tcPr>
          <w:p w14:paraId="08C0882D" w14:textId="3D8C6F15" w:rsidR="007F2869" w:rsidRPr="00BE2D28" w:rsidRDefault="007F2869" w:rsidP="007F2869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380" w:type="pct"/>
            <w:shd w:val="clear" w:color="auto" w:fill="D9D9D9" w:themeFill="background1" w:themeFillShade="D9"/>
            <w:vAlign w:val="center"/>
          </w:tcPr>
          <w:p w14:paraId="5D34D746" w14:textId="684899BB" w:rsidR="007F2869" w:rsidRPr="00BE2D28" w:rsidRDefault="007F2869" w:rsidP="007F28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H23b</w:t>
            </w:r>
          </w:p>
        </w:tc>
      </w:tr>
      <w:tr w:rsidR="00CC45AF" w:rsidRPr="00BE2D28" w14:paraId="35E323D8" w14:textId="77777777" w:rsidTr="00CC45AF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C07B0AF" w14:textId="48C862C1" w:rsidR="00CC45AF" w:rsidRPr="00BE2D28" w:rsidRDefault="00CC45AF" w:rsidP="00CC45A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2 (e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120AAE" w14:textId="18890EE1" w:rsidR="00CC45AF" w:rsidRPr="00BE2D28" w:rsidRDefault="00CC45AF" w:rsidP="007F2869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2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5309EA2" w14:textId="42FD9F9C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5429C7E" w14:textId="3AD889FD" w:rsidR="00CC45AF" w:rsidRPr="00BE2D28" w:rsidRDefault="00CC45AF" w:rsidP="007F286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42.86(%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77A807D" w14:textId="0BFD012E" w:rsidR="00CC45AF" w:rsidRPr="00BE2D28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Award 2 marks if correct answer given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A018C5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C45AF" w:rsidRPr="00BE2D28" w14:paraId="4D2C771E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F125FA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4AD0A5" w14:textId="242C01CD" w:rsidR="00CC45AF" w:rsidRPr="00BE2D28" w:rsidRDefault="00CC45AF" w:rsidP="007F2869">
            <w:pPr>
              <w:ind w:left="-92" w:right="-106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332847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9CF993" w14:textId="170AD6F5" w:rsidR="00CC45AF" w:rsidRPr="00BE2D28" w:rsidRDefault="00CC45AF" w:rsidP="007F2869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6 ÷ 14 × 100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F1E58" w14:textId="411152E5" w:rsidR="00CC45AF" w:rsidRPr="00BE2D28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OE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DBFAAB" w14:textId="39B22F72" w:rsidR="00CC45AF" w:rsidRPr="00BE2D28" w:rsidRDefault="00CC45AF" w:rsidP="007F28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N5b</w:t>
            </w:r>
          </w:p>
        </w:tc>
      </w:tr>
      <w:tr w:rsidR="00CC45AF" w:rsidRPr="00BE2D28" w14:paraId="4F422052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D98486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BE0D4D" w14:textId="474DE6EB" w:rsidR="00CC45AF" w:rsidRPr="00BE2D28" w:rsidRDefault="00CC45AF" w:rsidP="007F2869">
            <w:pPr>
              <w:ind w:left="-92" w:right="-106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11304B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76879B" w14:textId="62D191CB" w:rsidR="00CC45AF" w:rsidRPr="00BE2D28" w:rsidRDefault="00CC45AF" w:rsidP="007F2869">
            <w:pPr>
              <w:spacing w:after="0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42.86(%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3D47C3" w14:textId="7F1CA7B0" w:rsidR="00CC45AF" w:rsidRPr="00BE2D28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CAO implies </w:t>
            </w:r>
            <w:r>
              <w:rPr>
                <w:rFonts w:ascii="Arial" w:hAnsi="Arial" w:cs="Arial"/>
                <w:sz w:val="20"/>
                <w:szCs w:val="20"/>
              </w:rPr>
              <w:t>1</w:t>
            </w:r>
            <w:r w:rsidRPr="00F94D32">
              <w:rPr>
                <w:rFonts w:ascii="Arial" w:hAnsi="Arial" w:cs="Arial"/>
                <w:sz w:val="20"/>
                <w:szCs w:val="20"/>
                <w:vertAlign w:val="superscript"/>
              </w:rPr>
              <w:t>st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mark </w:t>
            </w: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F6C076" w14:textId="28CD3EAF" w:rsidR="00CC45AF" w:rsidRPr="00BE2D28" w:rsidRDefault="00CC45AF" w:rsidP="007F2869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N9b</w:t>
            </w:r>
          </w:p>
        </w:tc>
      </w:tr>
      <w:tr w:rsidR="00CC45AF" w:rsidRPr="00BE2D28" w14:paraId="75A9C802" w14:textId="77777777" w:rsidTr="00CC45AF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970AE26" w14:textId="69E8F78E" w:rsidR="00CC45AF" w:rsidRPr="00BE2D28" w:rsidRDefault="00CC45AF" w:rsidP="00CC45AF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2 (f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D59E34" w14:textId="27EE1FC8" w:rsidR="00CC45AF" w:rsidRPr="00BE2D28" w:rsidRDefault="00CC45AF" w:rsidP="007F2869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82305CA" w14:textId="1334F73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2A1C225" w14:textId="54BB0C81" w:rsidR="00CC45AF" w:rsidRPr="00BE2D28" w:rsidRDefault="00CC45AF" w:rsidP="007F2869">
            <w:pPr>
              <w:spacing w:after="0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See below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2A1BBEA" w14:textId="5EEF196E" w:rsidR="00CC45AF" w:rsidRPr="00BE2D28" w:rsidRDefault="00CC45AF" w:rsidP="007F2869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1B2DBDE" w14:textId="5BC2AADD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CC45AF" w:rsidRPr="00BE2D28" w14:paraId="612A1B65" w14:textId="77777777" w:rsidTr="007503FB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49E8DF9" w14:textId="2BCA767E" w:rsidR="00CC45AF" w:rsidRPr="00BE2D28" w:rsidRDefault="00CC45AF" w:rsidP="007F286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B98731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40E7C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EAEE5" w14:textId="77777777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 xml:space="preserve">58.3(3…) (Mb/s) or </w:t>
            </w:r>
          </w:p>
          <w:p w14:paraId="245A87FF" w14:textId="2D76DD62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>58.8(2…) (Mb/s) from use of 7000 ÷ 119) seconds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9A8DB9" w14:textId="728717B6" w:rsidR="00CC45AF" w:rsidRPr="00F94D32" w:rsidRDefault="00CC45AF" w:rsidP="007503FB">
            <w:pPr>
              <w:spacing w:after="0"/>
              <w:rPr>
                <w:rFonts w:ascii="Arial" w:eastAsia="Times New Roman" w:hAnsi="Arial" w:cs="Arial"/>
                <w:color w:val="FF0000"/>
                <w:sz w:val="20"/>
                <w:szCs w:val="20"/>
                <w:lang w:eastAsia="en-GB"/>
              </w:rPr>
            </w:pPr>
            <w:r w:rsidRPr="00F94D32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Accept rounding to 1dp or more 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3BB8B6" w14:textId="3C966A0D" w:rsidR="00CC45AF" w:rsidRPr="00BE2D28" w:rsidRDefault="00CC45AF" w:rsidP="007F286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5</w:t>
            </w:r>
          </w:p>
        </w:tc>
      </w:tr>
      <w:tr w:rsidR="00CC45AF" w:rsidRPr="00BE2D28" w14:paraId="055D0E10" w14:textId="77777777" w:rsidTr="007503FB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6B88695" w14:textId="1F53218B" w:rsidR="00CC45AF" w:rsidRPr="00BE2D28" w:rsidRDefault="00CC45AF" w:rsidP="007F286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0FD932" w14:textId="68DCB684" w:rsidR="00CC45AF" w:rsidRPr="00BE2D28" w:rsidRDefault="00CC45AF" w:rsidP="007F286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0C2F8C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60ED8C" w14:textId="77777777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 xml:space="preserve">59.5 (Mb/s) (from trial and improvement) </w:t>
            </w:r>
          </w:p>
          <w:p w14:paraId="4417CB06" w14:textId="77777777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 xml:space="preserve">Or 68.6 (Mb/s) (from reverse percentage calculation) </w:t>
            </w:r>
          </w:p>
          <w:p w14:paraId="4D890CA3" w14:textId="0393DA2B" w:rsidR="00CC45AF" w:rsidRPr="00F94D32" w:rsidRDefault="00CC45AF" w:rsidP="007503FB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>Or 69.2 (Mb/s) (from reverse percentage calculation following use of 58.8(2…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76E59D" w14:textId="57113FF0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>FT their speed</w:t>
            </w:r>
          </w:p>
          <w:p w14:paraId="1DB6AFF2" w14:textId="5C5A1052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 xml:space="preserve">FT their 58.3 </w:t>
            </w:r>
            <w:r w:rsidRPr="00F94D32">
              <w:rPr>
                <w:rFonts w:ascii="Arial" w:hAnsi="Arial" w:cs="Arial"/>
                <w:sz w:val="20"/>
                <w:szCs w:val="20"/>
              </w:rPr>
              <w:t>(Mb/s) or 58.8 (Mb/s)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888B85" w14:textId="4ED0B359" w:rsidR="00CC45AF" w:rsidRPr="00BE2D28" w:rsidRDefault="00CC45AF" w:rsidP="007F2869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N5a</w:t>
            </w:r>
          </w:p>
        </w:tc>
      </w:tr>
      <w:tr w:rsidR="00CC45AF" w:rsidRPr="00BE2D28" w14:paraId="7839AC2C" w14:textId="77777777" w:rsidTr="007503FB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769E682" w14:textId="3E5C67EF" w:rsidR="00CC45AF" w:rsidRPr="00BE2D28" w:rsidRDefault="00CC45AF" w:rsidP="007F2869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BCC386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A5AB4A" w14:textId="77777777" w:rsidR="00CC45AF" w:rsidRPr="00BE2D28" w:rsidRDefault="00CC45AF" w:rsidP="007F286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7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C60D92" w14:textId="34F36F80" w:rsidR="00CC45AF" w:rsidRPr="00F94D32" w:rsidRDefault="00CC45AF" w:rsidP="007503FB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F94D32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Service J with correct working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B53AFC" w14:textId="77777777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>FT their 85%  dependent on first mark being correct</w:t>
            </w:r>
          </w:p>
          <w:p w14:paraId="2D5CA022" w14:textId="37DAAFC6" w:rsidR="00CC45AF" w:rsidRPr="00F94D32" w:rsidRDefault="00CC45AF" w:rsidP="007503FB">
            <w:pPr>
              <w:rPr>
                <w:rFonts w:ascii="Arial" w:hAnsi="Arial" w:cs="Arial"/>
                <w:sz w:val="20"/>
                <w:szCs w:val="20"/>
              </w:rPr>
            </w:pPr>
            <w:r w:rsidRPr="00F94D32">
              <w:rPr>
                <w:rFonts w:ascii="Arial" w:hAnsi="Arial" w:cs="Arial"/>
                <w:sz w:val="20"/>
                <w:szCs w:val="20"/>
              </w:rPr>
              <w:t>If 49.5833 with H seen, award 2 marks</w:t>
            </w:r>
          </w:p>
        </w:tc>
        <w:tc>
          <w:tcPr>
            <w:tcW w:w="380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7803E1" w14:textId="598BF256" w:rsidR="00CC45AF" w:rsidRPr="00BE2D28" w:rsidRDefault="00CC45AF" w:rsidP="007F2869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H28</w:t>
            </w:r>
          </w:p>
        </w:tc>
      </w:tr>
    </w:tbl>
    <w:p w14:paraId="232E1C05" w14:textId="46A4B5AE" w:rsidR="003B2310" w:rsidRPr="00BE2D28" w:rsidRDefault="003B2310">
      <w:pPr>
        <w:rPr>
          <w:rFonts w:ascii="Arial" w:hAnsi="Arial" w:cs="Arial"/>
        </w:rPr>
      </w:pPr>
    </w:p>
    <w:tbl>
      <w:tblPr>
        <w:tblStyle w:val="TableGrid"/>
        <w:tblW w:w="5093" w:type="pct"/>
        <w:tblLayout w:type="fixed"/>
        <w:tblLook w:val="04A0" w:firstRow="1" w:lastRow="0" w:firstColumn="1" w:lastColumn="0" w:noHBand="0" w:noVBand="1"/>
      </w:tblPr>
      <w:tblGrid>
        <w:gridCol w:w="693"/>
        <w:gridCol w:w="710"/>
        <w:gridCol w:w="709"/>
        <w:gridCol w:w="3969"/>
        <w:gridCol w:w="3969"/>
        <w:gridCol w:w="831"/>
      </w:tblGrid>
      <w:tr w:rsidR="00CA1CD2" w:rsidRPr="00BE2D28" w14:paraId="3FD0BAFF" w14:textId="77777777" w:rsidTr="00533024">
        <w:trPr>
          <w:trHeight w:val="567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168A9F" w14:textId="58C5389B" w:rsidR="00CA1CD2" w:rsidRPr="00BE2D28" w:rsidRDefault="00CA1CD2" w:rsidP="00DD7FBA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3</w:t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:</w:t>
            </w:r>
            <w:r w:rsidR="008B03B7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="00DD7FBA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8B03B7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Building a </w:t>
            </w:r>
            <w:r w:rsidR="00DD7FBA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</w:t>
            </w:r>
            <w:r w:rsidR="008B03B7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ond</w:t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C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 w:rsidR="00445F86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8B7206" w:rsidRPr="00BE2D28" w14:paraId="251F8EA7" w14:textId="77777777" w:rsidTr="00F009D3">
        <w:trPr>
          <w:trHeight w:val="567"/>
        </w:trPr>
        <w:tc>
          <w:tcPr>
            <w:tcW w:w="3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99E652" w14:textId="02015062" w:rsidR="008B7206" w:rsidRPr="00BE2D28" w:rsidRDefault="008B7206" w:rsidP="008B720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C25B2C1" w14:textId="07757147" w:rsidR="008B7206" w:rsidRPr="00BE2D28" w:rsidRDefault="008B7206" w:rsidP="008B7206">
            <w:pPr>
              <w:ind w:right="-106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475D39" w14:textId="3F87618E" w:rsidR="008B7206" w:rsidRPr="00BE2D28" w:rsidRDefault="008B7206" w:rsidP="008B720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D015A5" w14:textId="6D1063D5" w:rsidR="008B7206" w:rsidRPr="00F009D3" w:rsidRDefault="008B7206" w:rsidP="00F009D3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rocess and Answer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ADB2ECA" w14:textId="1A4BC961" w:rsidR="008B7206" w:rsidRPr="00BE2D28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vidence (with guidance)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59EB8AD" w14:textId="542090CF" w:rsidR="008B7206" w:rsidRPr="00BE2D28" w:rsidRDefault="008B7206" w:rsidP="008B7206">
            <w:pPr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C1028A" w:rsidRPr="00BE2D28" w14:paraId="618728E5" w14:textId="77777777" w:rsidTr="00AF5D1D">
        <w:trPr>
          <w:trHeight w:val="567"/>
        </w:trPr>
        <w:tc>
          <w:tcPr>
            <w:tcW w:w="3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F505143" w14:textId="283DCD85" w:rsidR="00C1028A" w:rsidRPr="00BE2D28" w:rsidRDefault="00C1028A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</w:t>
            </w:r>
            <w:r w:rsidR="008B03B7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74A29B1" w14:textId="79F125F0" w:rsidR="00C1028A" w:rsidRPr="00BE2D28" w:rsidRDefault="00D87B25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2E478A" w14:textId="13BD4061" w:rsidR="00C1028A" w:rsidRPr="00BE2D28" w:rsidRDefault="00D87B25" w:rsidP="00922CA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</w:t>
            </w:r>
            <w:r w:rsidR="008B03B7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7B439D" w14:textId="23317587" w:rsidR="00C1028A" w:rsidRPr="00BE2D28" w:rsidRDefault="00D87B25" w:rsidP="00CC5692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67</w:t>
            </w:r>
            <w:r w:rsidR="00476C54"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.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5</w:t>
            </w:r>
            <w:r w:rsidR="00713879"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="00601BFE"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(</w:t>
            </w:r>
            <w:r w:rsidR="00476C54"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c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</w:t>
            </w:r>
            <w:r w:rsidR="00601BFE"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0DDA6A4" w14:textId="1A7D1EF4" w:rsidR="00C1028A" w:rsidRPr="00BE2D28" w:rsidRDefault="00601BFE" w:rsidP="00CC5692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24EBBCB" w14:textId="4126661E" w:rsidR="00C1028A" w:rsidRPr="00BE2D28" w:rsidRDefault="00D87B25" w:rsidP="00CC5692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8a</w:t>
            </w:r>
          </w:p>
        </w:tc>
      </w:tr>
      <w:tr w:rsidR="00AF5D1D" w:rsidRPr="00BE2D28" w14:paraId="061E6609" w14:textId="77777777" w:rsidTr="00AF5D1D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2CC82B5" w14:textId="328AE287" w:rsidR="00AF5D1D" w:rsidRPr="00BE2D28" w:rsidRDefault="00AF5D1D" w:rsidP="00AF5D1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b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BF5695" w14:textId="54909BF9" w:rsidR="00AF5D1D" w:rsidRPr="00BE2D28" w:rsidRDefault="00AF5D1D" w:rsidP="00FB7B44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69837E" w14:textId="46A65656" w:rsidR="00AF5D1D" w:rsidRPr="00BE2D28" w:rsidRDefault="00AF5D1D" w:rsidP="00922CA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E67228" w14:textId="72F62530" w:rsidR="00AF5D1D" w:rsidRPr="00BE2D28" w:rsidRDefault="00AF5D1D" w:rsidP="003340EA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6B64C43" w14:textId="2412AFC2" w:rsidR="00AF5D1D" w:rsidRPr="00BE2D28" w:rsidRDefault="00AF5D1D" w:rsidP="00FB7B44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A98771D" w14:textId="5D800E4D" w:rsidR="00AF5D1D" w:rsidRPr="00BE2D28" w:rsidRDefault="00AF5D1D" w:rsidP="00FB7B44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AF5D1D" w:rsidRPr="00BE2D28" w14:paraId="3316FD6F" w14:textId="77777777" w:rsidTr="00B95F93">
        <w:trPr>
          <w:trHeight w:val="9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3780BA0" w14:textId="77777777" w:rsidR="00AF5D1D" w:rsidRPr="00BE2D28" w:rsidRDefault="00AF5D1D" w:rsidP="00DC7F5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62C09A" w14:textId="4ABC8C41" w:rsidR="00AF5D1D" w:rsidRPr="00BE2D28" w:rsidRDefault="00AF5D1D" w:rsidP="00DC7F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83DF17" w14:textId="77777777" w:rsidR="00AF5D1D" w:rsidRPr="00BE2D28" w:rsidRDefault="00AF5D1D" w:rsidP="00DC7F5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1234AD" w14:textId="720F9A70" w:rsidR="00AF5D1D" w:rsidRPr="00BE2D28" w:rsidRDefault="00AF5D1D" w:rsidP="009C4C48">
            <w:pPr>
              <w:pStyle w:val="NoSpacing"/>
              <w:rPr>
                <w:rFonts w:ascii="Arial" w:hAnsi="Arial" w:cs="Arial"/>
                <w:sz w:val="20"/>
              </w:rPr>
            </w:pPr>
            <w:r w:rsidRPr="00BE2D28">
              <w:rPr>
                <w:rFonts w:ascii="Arial" w:hAnsi="Arial" w:cs="Arial"/>
                <w:sz w:val="20"/>
              </w:rPr>
              <w:t>9.09 (m)</w:t>
            </w:r>
            <w:r>
              <w:rPr>
                <w:rFonts w:ascii="Arial" w:hAnsi="Arial" w:cs="Arial"/>
                <w:sz w:val="20"/>
              </w:rPr>
              <w:t xml:space="preserve"> o</w:t>
            </w:r>
            <w:r w:rsidRPr="00BE2D28">
              <w:rPr>
                <w:rFonts w:ascii="Arial" w:hAnsi="Arial" w:cs="Arial"/>
                <w:sz w:val="20"/>
              </w:rPr>
              <w:t>r 909 (cm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971C0C" w14:textId="0EEADA8D" w:rsidR="00AF5D1D" w:rsidRPr="00BE2D28" w:rsidRDefault="00AF5D1D" w:rsidP="00BE69DA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From 7.65 + 0.72 + 0.72</w:t>
            </w:r>
          </w:p>
          <w:p w14:paraId="262E4222" w14:textId="77777777" w:rsidR="00AF5D1D" w:rsidRPr="00BE2D28" w:rsidRDefault="00AF5D1D" w:rsidP="00BE69DA">
            <w:pPr>
              <w:pStyle w:val="NoSpacing"/>
              <w:rPr>
                <w:rFonts w:ascii="Arial" w:hAnsi="Arial" w:cs="Arial"/>
                <w:sz w:val="12"/>
                <w:szCs w:val="20"/>
              </w:rPr>
            </w:pPr>
          </w:p>
          <w:p w14:paraId="557B709E" w14:textId="051CCA92" w:rsidR="00AF5D1D" w:rsidRPr="00BE2D28" w:rsidRDefault="00AF5D1D" w:rsidP="00BE69DA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From 765 + 72 + 72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9C37D6" w14:textId="6A5C208A" w:rsidR="00AF5D1D" w:rsidRPr="00BE2D28" w:rsidRDefault="00AF5D1D" w:rsidP="00DC7F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20</w:t>
            </w:r>
          </w:p>
        </w:tc>
      </w:tr>
      <w:tr w:rsidR="00AF5D1D" w:rsidRPr="00BE2D28" w14:paraId="3126182D" w14:textId="77777777" w:rsidTr="00F009D3">
        <w:trPr>
          <w:trHeight w:val="725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4056C5C" w14:textId="77777777" w:rsidR="00AF5D1D" w:rsidRPr="00BE2D28" w:rsidRDefault="00AF5D1D" w:rsidP="00DC7F5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1AC184" w14:textId="3E5D6990" w:rsidR="00AF5D1D" w:rsidRPr="00BE2D28" w:rsidRDefault="00AF5D1D" w:rsidP="00DC7F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7EB25B" w14:textId="77777777" w:rsidR="00AF5D1D" w:rsidRPr="00BE2D28" w:rsidRDefault="00AF5D1D" w:rsidP="00DC7F5E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78D18E4" w14:textId="6C70DFD4" w:rsidR="00AF5D1D" w:rsidRPr="00BE2D28" w:rsidRDefault="00AF5D1D" w:rsidP="00CC45AF">
            <w:pPr>
              <w:pStyle w:val="NoSpacing"/>
              <w:rPr>
                <w:rFonts w:ascii="Arial" w:hAnsi="Arial" w:cs="Arial"/>
                <w:sz w:val="20"/>
              </w:rPr>
            </w:pPr>
            <w:r w:rsidRPr="00BE2D28">
              <w:rPr>
                <w:rFonts w:ascii="Arial" w:hAnsi="Arial" w:cs="Arial"/>
                <w:sz w:val="20"/>
              </w:rPr>
              <w:t>5.82 (m)</w:t>
            </w:r>
            <w:r>
              <w:rPr>
                <w:rFonts w:ascii="Arial" w:hAnsi="Arial" w:cs="Arial"/>
                <w:sz w:val="20"/>
              </w:rPr>
              <w:t xml:space="preserve"> o</w:t>
            </w:r>
            <w:r w:rsidRPr="00BE2D28">
              <w:rPr>
                <w:rFonts w:ascii="Arial" w:hAnsi="Arial" w:cs="Arial"/>
                <w:sz w:val="20"/>
              </w:rPr>
              <w:t>r 582 (cm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5475B22" w14:textId="0FD98D53" w:rsidR="00AF5D1D" w:rsidRPr="00BE2D28" w:rsidRDefault="00AF5D1D" w:rsidP="00BE69DA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From 4.38 + 0.72 + 0.72</w:t>
            </w:r>
          </w:p>
          <w:p w14:paraId="7CDA762A" w14:textId="77777777" w:rsidR="00AF5D1D" w:rsidRPr="00BE2D28" w:rsidRDefault="00AF5D1D" w:rsidP="00BE69DA">
            <w:pPr>
              <w:pStyle w:val="NoSpacing"/>
              <w:rPr>
                <w:rFonts w:ascii="Arial" w:hAnsi="Arial" w:cs="Arial"/>
                <w:sz w:val="8"/>
                <w:szCs w:val="20"/>
              </w:rPr>
            </w:pPr>
          </w:p>
          <w:p w14:paraId="4B008F69" w14:textId="568FA59E" w:rsidR="00AF5D1D" w:rsidRPr="00BE2D28" w:rsidRDefault="00AF5D1D" w:rsidP="00BE69DA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From 438 + 72 + 72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8A8BE7" w14:textId="7D6D5E17" w:rsidR="00AF5D1D" w:rsidRPr="00BE2D28" w:rsidRDefault="00AF5D1D" w:rsidP="00DC7F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20</w:t>
            </w:r>
          </w:p>
        </w:tc>
      </w:tr>
      <w:tr w:rsidR="00AF5D1D" w:rsidRPr="00BE2D28" w14:paraId="4FE95D1F" w14:textId="77777777" w:rsidTr="00CC45A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D7A488C" w14:textId="77777777" w:rsidR="00AF5D1D" w:rsidRPr="00BE2D28" w:rsidRDefault="00AF5D1D" w:rsidP="00DC7F5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3DE04C" w14:textId="20A78BE3" w:rsidR="00AF5D1D" w:rsidRPr="00BE2D28" w:rsidRDefault="00AF5D1D" w:rsidP="00DC7F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D2C1B7" w14:textId="77777777" w:rsidR="00AF5D1D" w:rsidRPr="00BE2D28" w:rsidRDefault="00AF5D1D" w:rsidP="00DC7F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5E57ED" w14:textId="02E56877" w:rsidR="00AF5D1D" w:rsidRPr="00BE2D28" w:rsidRDefault="00AF5D1D" w:rsidP="00BE69DA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 with correct working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60261E" w14:textId="74ECC3D5" w:rsidR="00AF5D1D" w:rsidRPr="00BE2D28" w:rsidRDefault="00AF5D1D" w:rsidP="00CC45AF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Accept 5.85 (m) × 9.1 (m) or (£)130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A33307" w14:textId="77D7B251" w:rsidR="00AF5D1D" w:rsidRPr="00BE2D28" w:rsidRDefault="00AF5D1D" w:rsidP="00DC7F5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9a</w:t>
            </w:r>
          </w:p>
        </w:tc>
      </w:tr>
      <w:tr w:rsidR="00F009D3" w:rsidRPr="00BE2D28" w14:paraId="4B4A6855" w14:textId="77777777" w:rsidTr="00F009D3">
        <w:trPr>
          <w:trHeight w:val="567"/>
        </w:trPr>
        <w:tc>
          <w:tcPr>
            <w:tcW w:w="318" w:type="pct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F59A4B7" w14:textId="5FA2CB69" w:rsidR="00F009D3" w:rsidRPr="00BE2D28" w:rsidRDefault="00F009D3" w:rsidP="00FB7B44">
            <w:pPr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3 (c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10D12E" w14:textId="06BB2DFE" w:rsidR="00F009D3" w:rsidRPr="00BE2D28" w:rsidRDefault="00F009D3" w:rsidP="00FB7B4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9359D3E" w14:textId="02D355C2" w:rsidR="00F009D3" w:rsidRPr="00BE2D28" w:rsidRDefault="00F009D3" w:rsidP="00FB7B44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DE0A99" w14:textId="313BB31C" w:rsidR="00F009D3" w:rsidRPr="00BE2D28" w:rsidRDefault="00F009D3" w:rsidP="00FB7B44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See below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9495677" w14:textId="3309071B" w:rsidR="00F009D3" w:rsidRPr="00BE2D28" w:rsidRDefault="00F009D3" w:rsidP="0068490A">
            <w:pPr>
              <w:spacing w:after="0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</w:p>
        </w:tc>
        <w:tc>
          <w:tcPr>
            <w:tcW w:w="38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D86E6A0" w14:textId="287E889C" w:rsidR="00F009D3" w:rsidRPr="00BE2D28" w:rsidRDefault="00F009D3" w:rsidP="00FB7B44">
            <w:pPr>
              <w:spacing w:after="0"/>
              <w:jc w:val="center"/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</w:pPr>
          </w:p>
        </w:tc>
      </w:tr>
      <w:tr w:rsidR="00F009D3" w:rsidRPr="00BE2D28" w14:paraId="1C1E96E0" w14:textId="77777777" w:rsidTr="007D7424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B03DD17" w14:textId="77777777" w:rsidR="00F009D3" w:rsidRPr="00BE2D28" w:rsidRDefault="00F009D3" w:rsidP="00FB7B44">
            <w:pPr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68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2A5579B" w14:textId="379CA4DF" w:rsidR="00F009D3" w:rsidRPr="00BE2D28" w:rsidRDefault="00F009D3" w:rsidP="00F13DD1">
            <w:pPr>
              <w:spacing w:after="0"/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>Alternative method 1</w:t>
            </w:r>
          </w:p>
        </w:tc>
      </w:tr>
      <w:tr w:rsidR="00F009D3" w:rsidRPr="00BE2D28" w14:paraId="36E9DB26" w14:textId="77777777" w:rsidTr="000D5C1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D210B92" w14:textId="77777777" w:rsidR="00F009D3" w:rsidRPr="00BE2D28" w:rsidRDefault="00F009D3" w:rsidP="00FB7B44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C5C9C4" w14:textId="77777777" w:rsidR="00F009D3" w:rsidRPr="00BE2D28" w:rsidRDefault="00F009D3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DA2311" w14:textId="77777777" w:rsidR="00F009D3" w:rsidRPr="00BE2D28" w:rsidRDefault="00F009D3" w:rsidP="00FB7B4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8563B6" w14:textId="1F222245" w:rsidR="00F009D3" w:rsidRPr="00BE2D28" w:rsidRDefault="00F009D3" w:rsidP="000D5C1F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24.1(25…) (m</w:t>
            </w:r>
            <w:r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002D79E0" w14:textId="6A1F1207" w:rsidR="00F009D3" w:rsidRPr="00BE2D28" w:rsidRDefault="000D5C1F" w:rsidP="000D5C1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r 24,125,040 (cm</w:t>
            </w:r>
            <w:r w:rsidR="00F009D3"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 xml:space="preserve">)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9FEB577" w14:textId="1934C7B3" w:rsidR="00F009D3" w:rsidRPr="001A460E" w:rsidRDefault="00F009D3" w:rsidP="00B9473A">
            <w:pPr>
              <w:rPr>
                <w:rFonts w:ascii="Arial" w:hAnsi="Arial" w:cs="Arial"/>
                <w:sz w:val="20"/>
                <w:szCs w:val="20"/>
              </w:rPr>
            </w:pPr>
            <w:r w:rsidRPr="001A460E">
              <w:rPr>
                <w:rFonts w:ascii="Arial" w:hAnsi="Arial" w:cs="Arial"/>
                <w:sz w:val="20"/>
                <w:szCs w:val="20"/>
              </w:rPr>
              <w:t>Correct volume of pond from 7.65 × 4.38 × 0.72</w:t>
            </w:r>
          </w:p>
          <w:p w14:paraId="6BA940E4" w14:textId="2666F5C5" w:rsidR="00F009D3" w:rsidRPr="001A460E" w:rsidRDefault="00AF5D1D" w:rsidP="00B9473A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1A460E">
              <w:rPr>
                <w:rFonts w:ascii="Arial" w:hAnsi="Arial" w:cs="Arial"/>
                <w:sz w:val="20"/>
                <w:szCs w:val="20"/>
              </w:rPr>
              <w:t>r 765 × 438 × 72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2B65B6" w14:textId="39FBEFBB" w:rsidR="00F009D3" w:rsidRPr="001A460E" w:rsidRDefault="00F009D3" w:rsidP="0068490A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M20</w:t>
            </w:r>
          </w:p>
        </w:tc>
      </w:tr>
      <w:tr w:rsidR="00F009D3" w:rsidRPr="00BE2D28" w14:paraId="29BEA7B5" w14:textId="77777777" w:rsidTr="000D5C1F">
        <w:trPr>
          <w:trHeight w:val="1244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79C0D1E" w14:textId="77777777" w:rsidR="00F009D3" w:rsidRPr="00BE2D28" w:rsidRDefault="00F009D3" w:rsidP="00FB7B44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B00466" w14:textId="55E028A0" w:rsidR="00F009D3" w:rsidRPr="00BE2D28" w:rsidRDefault="00F009D3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3A5A85B" w14:textId="77777777" w:rsidR="00F009D3" w:rsidRPr="00BE2D28" w:rsidRDefault="00F009D3" w:rsidP="00FB7B4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A9856" w14:textId="4E09E94D" w:rsidR="00F009D3" w:rsidRPr="00BE2D28" w:rsidRDefault="00F009D3" w:rsidP="000D5C1F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0.92 × </w:t>
            </w:r>
            <w:r w:rsidRPr="00BE2D28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volume </w:t>
            </w:r>
          </w:p>
          <w:p w14:paraId="7828E250" w14:textId="1108F079" w:rsidR="00F009D3" w:rsidRPr="00BE2D28" w:rsidRDefault="00DA625B" w:rsidP="000D5C1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r 22.2 or 22.195(…) (m</w:t>
            </w:r>
            <w:r w:rsidR="00F009D3"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 xml:space="preserve">) </w:t>
            </w:r>
          </w:p>
          <w:p w14:paraId="253862BB" w14:textId="153CB84F" w:rsidR="00F009D3" w:rsidRPr="00BE2D28" w:rsidRDefault="00DA625B" w:rsidP="000D5C1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r 22,195,036 (cm</w:t>
            </w:r>
            <w:r w:rsidR="00F009D3"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FEFE85" w14:textId="44F2AEAE" w:rsidR="00F009D3" w:rsidRPr="001A460E" w:rsidRDefault="00F009D3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OE FT </w:t>
            </w:r>
            <w:r w:rsidRPr="001A460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volume in </w:t>
            </w:r>
            <w:r w:rsidR="00DA625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  <w:r w:rsidR="00DA625B" w:rsidRPr="00DA625B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st</w:t>
            </w:r>
            <w:r w:rsidR="00DA625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mark </w:t>
            </w:r>
          </w:p>
          <w:p w14:paraId="0263D938" w14:textId="6A807E35" w:rsidR="00F009D3" w:rsidRPr="001A460E" w:rsidRDefault="00F009D3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ccept any full correct method to find 92% </w:t>
            </w: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br/>
              <w:t xml:space="preserve">of </w:t>
            </w:r>
            <w:r w:rsidRPr="001A460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heir</w:t>
            </w: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volume </w:t>
            </w:r>
          </w:p>
          <w:p w14:paraId="7F307832" w14:textId="1C9E5CE8" w:rsidR="00F009D3" w:rsidRPr="001A460E" w:rsidRDefault="00F009D3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rrect answer implies </w:t>
            </w:r>
            <w:r w:rsidR="00DA625B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  <w:r w:rsidR="00DA625B" w:rsidRPr="00DA625B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st</w:t>
            </w:r>
            <w:r w:rsidR="00DA625B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mark 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801552" w14:textId="4DCD3260" w:rsidR="00F009D3" w:rsidRPr="001A460E" w:rsidRDefault="00F009D3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N5a</w:t>
            </w:r>
          </w:p>
        </w:tc>
      </w:tr>
      <w:tr w:rsidR="00F009D3" w:rsidRPr="00BE2D28" w14:paraId="00ECFB04" w14:textId="77777777" w:rsidTr="000D5C1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4890716" w14:textId="4E76FBCC" w:rsidR="00F009D3" w:rsidRPr="00BE2D28" w:rsidRDefault="00F009D3" w:rsidP="00FB7B44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E1BF5E" w14:textId="77777777" w:rsidR="00F009D3" w:rsidRPr="00BE2D28" w:rsidRDefault="00F009D3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7753F7" w14:textId="77777777" w:rsidR="00F009D3" w:rsidRPr="00BE2D28" w:rsidRDefault="00F009D3" w:rsidP="00FB7B4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623509" w14:textId="64331435" w:rsidR="00F009D3" w:rsidRPr="00BE2D28" w:rsidRDefault="00F009D3" w:rsidP="000D5C1F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220 × </w:t>
            </w:r>
            <w:r w:rsidRPr="00BE2D28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92% volume </w:t>
            </w:r>
          </w:p>
          <w:p w14:paraId="1B1FDF19" w14:textId="6096832A" w:rsidR="00F009D3" w:rsidRPr="00BE2D28" w:rsidRDefault="00DA625B" w:rsidP="000D5C1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r [4882.9079, 4884 (gallons)]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BE952E" w14:textId="7899893D" w:rsidR="00F009D3" w:rsidRPr="001A460E" w:rsidRDefault="00F009D3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Conversion from m</w:t>
            </w: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 xml:space="preserve">3 </w:t>
            </w: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to gallons 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6DCA0C" w14:textId="5F394732" w:rsidR="00F009D3" w:rsidRPr="001A460E" w:rsidRDefault="00F009D3" w:rsidP="00FB7B44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M14a</w:t>
            </w:r>
          </w:p>
        </w:tc>
      </w:tr>
      <w:tr w:rsidR="00F009D3" w:rsidRPr="00BE2D28" w14:paraId="490DCEE6" w14:textId="77777777" w:rsidTr="000D5C1F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E6674F7" w14:textId="77777777" w:rsidR="00F009D3" w:rsidRPr="00BE2D28" w:rsidRDefault="00F009D3" w:rsidP="0080511A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A1D729" w14:textId="77777777" w:rsidR="00F009D3" w:rsidRPr="00BE2D28" w:rsidRDefault="00F009D3" w:rsidP="0080511A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AC82469" w14:textId="77777777" w:rsidR="00F009D3" w:rsidRPr="00BE2D28" w:rsidRDefault="00F009D3" w:rsidP="0080511A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E149BEB" w14:textId="0036443D" w:rsidR="00F009D3" w:rsidRPr="00BE2D28" w:rsidRDefault="00F009D3" w:rsidP="000D5C1F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gallons ÷ 1300 rounded up </w:t>
            </w:r>
          </w:p>
          <w:p w14:paraId="2501CBF7" w14:textId="7C18E939" w:rsidR="00F009D3" w:rsidRPr="00BE2D28" w:rsidRDefault="00DA625B" w:rsidP="000D5C1F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r 4 (bottles) from correct working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FA82F1" w14:textId="5B96176B" w:rsidR="00F009D3" w:rsidRPr="001A460E" w:rsidRDefault="00F009D3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FT on previous mark 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7E4AF1" w14:textId="5F59051F" w:rsidR="00F009D3" w:rsidRPr="001A460E" w:rsidRDefault="00F009D3" w:rsidP="0080511A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N11a</w:t>
            </w:r>
          </w:p>
        </w:tc>
      </w:tr>
      <w:tr w:rsidR="00F009D3" w:rsidRPr="00BE2D28" w14:paraId="1EC2C942" w14:textId="77777777" w:rsidTr="00B9473A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9B034A5" w14:textId="77777777" w:rsidR="00F009D3" w:rsidRPr="00BE2D28" w:rsidRDefault="00F009D3" w:rsidP="0080511A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468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BE6203" w14:textId="66527501" w:rsidR="00F009D3" w:rsidRPr="001A460E" w:rsidRDefault="00F009D3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eastAsia="Times New Roman" w:hAnsi="Arial" w:cs="Arial"/>
                <w:b/>
                <w:sz w:val="20"/>
                <w:szCs w:val="20"/>
                <w:lang w:eastAsia="en-GB"/>
              </w:rPr>
              <w:t>Alternative method 2</w:t>
            </w:r>
          </w:p>
        </w:tc>
      </w:tr>
      <w:tr w:rsidR="00F009D3" w:rsidRPr="00BE2D28" w14:paraId="7D93E1FA" w14:textId="77777777" w:rsidTr="00B9473A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0CDC2FA" w14:textId="77777777" w:rsidR="00F009D3" w:rsidRPr="00BE2D28" w:rsidRDefault="00F009D3" w:rsidP="00586B0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BDAC9E" w14:textId="7CB13BEC" w:rsidR="00F009D3" w:rsidRPr="00BE2D28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93DAED" w14:textId="77777777" w:rsidR="00F009D3" w:rsidRPr="00BE2D28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64427F" w14:textId="77777777" w:rsidR="00F009D3" w:rsidRPr="00BE2D28" w:rsidRDefault="00F009D3" w:rsidP="00586B0D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24.1(25…) (m</w:t>
            </w:r>
            <w:r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  <w:p w14:paraId="5E429268" w14:textId="05A05D90" w:rsidR="00F009D3" w:rsidRPr="00BE2D28" w:rsidDel="00A34CFE" w:rsidRDefault="00B9473A" w:rsidP="00855724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r 24,125,040 (cm</w:t>
            </w:r>
            <w:r w:rsidR="00F009D3"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 xml:space="preserve">)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AF79798" w14:textId="6A6D8CEB" w:rsidR="00F009D3" w:rsidRPr="001A460E" w:rsidDel="00A34CFE" w:rsidRDefault="00F009D3" w:rsidP="00B9473A">
            <w:pPr>
              <w:rPr>
                <w:rFonts w:ascii="Arial" w:hAnsi="Arial" w:cs="Arial"/>
                <w:sz w:val="20"/>
                <w:szCs w:val="20"/>
              </w:rPr>
            </w:pPr>
            <w:r w:rsidRPr="001A460E">
              <w:rPr>
                <w:rFonts w:ascii="Arial" w:hAnsi="Arial" w:cs="Arial"/>
                <w:sz w:val="20"/>
                <w:szCs w:val="20"/>
              </w:rPr>
              <w:t>Correct volume of pond from 7.65 × 4.38 × 0.72</w:t>
            </w:r>
            <w:r w:rsidR="00B9473A">
              <w:rPr>
                <w:rFonts w:ascii="Arial" w:hAnsi="Arial" w:cs="Arial"/>
                <w:sz w:val="20"/>
                <w:szCs w:val="20"/>
              </w:rPr>
              <w:t xml:space="preserve"> o</w:t>
            </w:r>
            <w:r w:rsidRPr="001A460E">
              <w:rPr>
                <w:rFonts w:ascii="Arial" w:hAnsi="Arial" w:cs="Arial"/>
                <w:sz w:val="20"/>
                <w:szCs w:val="20"/>
              </w:rPr>
              <w:t>r 765 × 438 × 72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7F66B4" w14:textId="54CE0D0C" w:rsidR="00F009D3" w:rsidRPr="001A460E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M20</w:t>
            </w:r>
          </w:p>
        </w:tc>
      </w:tr>
      <w:tr w:rsidR="00F009D3" w:rsidRPr="00BE2D28" w14:paraId="50FAEACA" w14:textId="77777777" w:rsidTr="00B9473A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6C75632" w14:textId="77777777" w:rsidR="00F009D3" w:rsidRPr="00BE2D28" w:rsidRDefault="00F009D3" w:rsidP="00586B0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4282E6" w14:textId="593385A4" w:rsidR="00F009D3" w:rsidRPr="00BE2D28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A47703" w14:textId="77777777" w:rsidR="00F009D3" w:rsidRPr="00BE2D28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76968B" w14:textId="7854E4E2" w:rsidR="00F009D3" w:rsidRPr="00BE2D28" w:rsidRDefault="00F009D3" w:rsidP="00586B0D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0.92 × </w:t>
            </w:r>
            <w:r w:rsidRPr="00BE2D28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volume in gallons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C0820A" w14:textId="1A0E2FFA" w:rsidR="00F009D3" w:rsidRPr="001A460E" w:rsidRDefault="00F009D3" w:rsidP="00B9473A">
            <w:pPr>
              <w:rPr>
                <w:rFonts w:ascii="Arial" w:hAnsi="Arial" w:cs="Arial"/>
                <w:sz w:val="20"/>
                <w:szCs w:val="20"/>
              </w:rPr>
            </w:pPr>
            <w:r w:rsidRPr="001A460E">
              <w:rPr>
                <w:rFonts w:ascii="Arial" w:hAnsi="Arial" w:cs="Arial"/>
                <w:sz w:val="20"/>
                <w:szCs w:val="20"/>
              </w:rPr>
              <w:t xml:space="preserve">OE FT their volume in </w:t>
            </w:r>
            <w:r w:rsidR="00AF5D1D">
              <w:rPr>
                <w:rFonts w:ascii="Arial" w:hAnsi="Arial" w:cs="Arial"/>
                <w:sz w:val="20"/>
                <w:szCs w:val="20"/>
              </w:rPr>
              <w:t>1</w:t>
            </w:r>
            <w:r w:rsidR="00AF5D1D" w:rsidRPr="00AF5D1D">
              <w:rPr>
                <w:rFonts w:ascii="Arial" w:hAnsi="Arial" w:cs="Arial"/>
                <w:sz w:val="20"/>
                <w:szCs w:val="20"/>
                <w:vertAlign w:val="superscript"/>
              </w:rPr>
              <w:t>st</w:t>
            </w:r>
            <w:r w:rsidR="00AF5D1D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A460E">
              <w:rPr>
                <w:rFonts w:ascii="Arial" w:hAnsi="Arial" w:cs="Arial"/>
                <w:sz w:val="20"/>
                <w:szCs w:val="20"/>
              </w:rPr>
              <w:t xml:space="preserve">mark </w:t>
            </w:r>
          </w:p>
          <w:p w14:paraId="3E2C5DCA" w14:textId="3BCC455D" w:rsidR="00F009D3" w:rsidRPr="001A460E" w:rsidRDefault="00F009D3" w:rsidP="00B9473A">
            <w:pPr>
              <w:rPr>
                <w:rFonts w:ascii="Arial" w:hAnsi="Arial" w:cs="Arial"/>
                <w:sz w:val="20"/>
                <w:szCs w:val="20"/>
              </w:rPr>
            </w:pPr>
            <w:r w:rsidRPr="001A460E">
              <w:rPr>
                <w:rFonts w:ascii="Arial" w:hAnsi="Arial" w:cs="Arial"/>
                <w:sz w:val="20"/>
                <w:szCs w:val="20"/>
              </w:rPr>
              <w:t>Accept any full correct method to find 92%</w:t>
            </w:r>
            <w:r w:rsidR="00AF5D1D">
              <w:rPr>
                <w:rFonts w:ascii="Arial" w:hAnsi="Arial" w:cs="Arial"/>
                <w:sz w:val="20"/>
                <w:szCs w:val="20"/>
              </w:rPr>
              <w:br/>
            </w:r>
            <w:r w:rsidRPr="001A460E">
              <w:rPr>
                <w:rFonts w:ascii="Arial" w:hAnsi="Arial" w:cs="Arial"/>
                <w:sz w:val="20"/>
                <w:szCs w:val="20"/>
              </w:rPr>
              <w:t>of their volume in gallons</w:t>
            </w:r>
          </w:p>
          <w:p w14:paraId="3A7A0DEA" w14:textId="053FB899" w:rsidR="00F009D3" w:rsidRPr="001A460E" w:rsidRDefault="00F009D3" w:rsidP="00B9473A">
            <w:pPr>
              <w:rPr>
                <w:rFonts w:ascii="Arial" w:hAnsi="Arial" w:cs="Arial"/>
                <w:sz w:val="20"/>
                <w:szCs w:val="20"/>
              </w:rPr>
            </w:pPr>
            <w:r w:rsidRPr="001A460E">
              <w:rPr>
                <w:rFonts w:ascii="Arial" w:hAnsi="Arial" w:cs="Arial"/>
                <w:sz w:val="20"/>
                <w:szCs w:val="20"/>
              </w:rPr>
              <w:t xml:space="preserve">Correct answer implies </w:t>
            </w:r>
            <w:r w:rsidR="00CC45AF">
              <w:rPr>
                <w:rFonts w:ascii="Arial" w:hAnsi="Arial" w:cs="Arial"/>
                <w:sz w:val="20"/>
                <w:szCs w:val="20"/>
              </w:rPr>
              <w:t>1</w:t>
            </w:r>
            <w:r w:rsidR="00CC45AF" w:rsidRPr="00CC45AF">
              <w:rPr>
                <w:rFonts w:ascii="Arial" w:hAnsi="Arial" w:cs="Arial"/>
                <w:sz w:val="20"/>
                <w:szCs w:val="20"/>
                <w:vertAlign w:val="superscript"/>
              </w:rPr>
              <w:t>st</w:t>
            </w:r>
            <w:r w:rsidR="00CC45AF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1A460E">
              <w:rPr>
                <w:rFonts w:ascii="Arial" w:hAnsi="Arial" w:cs="Arial"/>
                <w:sz w:val="20"/>
                <w:szCs w:val="20"/>
              </w:rPr>
              <w:t>mark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74A56B" w14:textId="7471B9EB" w:rsidR="00F009D3" w:rsidRPr="001A460E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N5a</w:t>
            </w:r>
          </w:p>
        </w:tc>
      </w:tr>
      <w:tr w:rsidR="00F009D3" w:rsidRPr="00BE2D28" w14:paraId="0B6A31BE" w14:textId="77777777" w:rsidTr="00B9473A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97A7302" w14:textId="77777777" w:rsidR="00F009D3" w:rsidRPr="00BE2D28" w:rsidRDefault="00F009D3" w:rsidP="00586B0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9AEC5E" w14:textId="6CE1E049" w:rsidR="00F009D3" w:rsidRPr="00BE2D28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6AA76A" w14:textId="77777777" w:rsidR="00F009D3" w:rsidRPr="00BE2D28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1A58279" w14:textId="700938D1" w:rsidR="00F009D3" w:rsidRPr="00BE2D28" w:rsidDel="00A34CFE" w:rsidRDefault="00F009D3" w:rsidP="00586B0D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220 × </w:t>
            </w:r>
            <w:r w:rsidRPr="00BE2D28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volume 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8B2430" w14:textId="52CD7E1E" w:rsidR="00F009D3" w:rsidRPr="001A460E" w:rsidDel="00A34CFE" w:rsidRDefault="00F009D3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sz w:val="20"/>
                <w:szCs w:val="20"/>
              </w:rPr>
              <w:t>Finds volume in gallons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F8232C" w14:textId="57906304" w:rsidR="00F009D3" w:rsidRPr="001A460E" w:rsidRDefault="00F009D3" w:rsidP="00586B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M14a</w:t>
            </w:r>
          </w:p>
        </w:tc>
      </w:tr>
      <w:tr w:rsidR="00F009D3" w:rsidRPr="00BE2D28" w14:paraId="5787D2E6" w14:textId="77777777" w:rsidTr="00B9473A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7D8102B" w14:textId="77777777" w:rsidR="00F009D3" w:rsidRPr="00BE2D28" w:rsidRDefault="00F009D3" w:rsidP="00C85D8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F1014F" w14:textId="5EAA6EBA" w:rsidR="00F009D3" w:rsidRPr="00BE2D28" w:rsidRDefault="00F009D3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CC1CAC" w14:textId="77777777" w:rsidR="00F009D3" w:rsidRPr="00BE2D28" w:rsidRDefault="00F009D3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F70D53" w14:textId="54E77E6E" w:rsidR="00F009D3" w:rsidRPr="00BE2D28" w:rsidRDefault="00F009D3" w:rsidP="00C85D8B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gallons ÷ 1300 rounded up </w:t>
            </w:r>
          </w:p>
          <w:p w14:paraId="0F74DEAF" w14:textId="427E073E" w:rsidR="00F009D3" w:rsidRPr="00BE2D28" w:rsidDel="00A34CFE" w:rsidRDefault="00B9473A" w:rsidP="00C85D8B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="00F009D3" w:rsidRPr="00BE2D28">
              <w:rPr>
                <w:rFonts w:ascii="Arial" w:hAnsi="Arial" w:cs="Arial"/>
                <w:sz w:val="20"/>
                <w:szCs w:val="20"/>
              </w:rPr>
              <w:t>r 4 (bottles) from correct working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8F9E24" w14:textId="61872A85" w:rsidR="00F009D3" w:rsidRPr="001A460E" w:rsidDel="00A34CFE" w:rsidRDefault="00F009D3" w:rsidP="00B9473A">
            <w:pPr>
              <w:rPr>
                <w:rFonts w:ascii="Arial" w:hAnsi="Arial" w:cs="Arial"/>
                <w:sz w:val="20"/>
                <w:szCs w:val="20"/>
              </w:rPr>
            </w:pPr>
            <w:r w:rsidRPr="001A460E">
              <w:rPr>
                <w:rFonts w:ascii="Arial" w:hAnsi="Arial" w:cs="Arial"/>
                <w:sz w:val="20"/>
                <w:szCs w:val="20"/>
              </w:rPr>
              <w:t>FT on previous mark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B29841" w14:textId="2D25176A" w:rsidR="00F009D3" w:rsidRPr="001A460E" w:rsidRDefault="00F009D3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1A460E">
              <w:rPr>
                <w:rFonts w:ascii="Arial" w:hAnsi="Arial" w:cs="Arial"/>
                <w:color w:val="000000" w:themeColor="text1"/>
                <w:sz w:val="20"/>
                <w:szCs w:val="20"/>
              </w:rPr>
              <w:t>N11a</w:t>
            </w:r>
          </w:p>
        </w:tc>
      </w:tr>
      <w:tr w:rsidR="00CC45AF" w:rsidRPr="00BE2D28" w14:paraId="122F93D2" w14:textId="77777777" w:rsidTr="00CC45AF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73D1A38" w14:textId="5398A3D8" w:rsidR="00CC45AF" w:rsidRPr="00BE2D28" w:rsidRDefault="00CC45AF" w:rsidP="00CC45A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d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E23C3F6" w14:textId="3CE7736E" w:rsidR="00CC45AF" w:rsidRPr="00BE2D28" w:rsidRDefault="00CC45AF" w:rsidP="00C85D8B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21AA9B" w14:textId="54C88CC0" w:rsidR="00CC45AF" w:rsidRPr="00BE2D28" w:rsidRDefault="00CC45AF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F9AC7EA" w14:textId="0A7A0391" w:rsidR="00CC45AF" w:rsidRPr="00BE2D28" w:rsidRDefault="00CC45AF" w:rsidP="00C85D8B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9 Koi fish </w:t>
            </w:r>
            <w:r w:rsidRPr="00BE2D28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36 Goldfish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FF41A0C" w14:textId="3BB42356" w:rsidR="00CC45AF" w:rsidRPr="00BE2D28" w:rsidRDefault="00CC45AF" w:rsidP="00B9473A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Award 3 marks if correct answer given 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298277C" w14:textId="77777777" w:rsidR="00CC45AF" w:rsidRPr="00BE2D28" w:rsidRDefault="00CC45AF" w:rsidP="00C85D8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CC45AF" w:rsidRPr="00BE2D28" w14:paraId="78962FCD" w14:textId="77777777" w:rsidTr="008B1A2D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E89701F" w14:textId="21D267F6" w:rsidR="00CC45AF" w:rsidRPr="00BE2D28" w:rsidRDefault="00CC45AF" w:rsidP="00C85D8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9F4B59" w14:textId="7F5790DB" w:rsidR="00CC45AF" w:rsidRPr="00BE2D28" w:rsidRDefault="00CC45AF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A795C" w14:textId="187A31C9" w:rsidR="00CC45AF" w:rsidRPr="00BE2D28" w:rsidRDefault="00CC45AF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EAB11" w14:textId="343A9957" w:rsidR="00CC45AF" w:rsidRPr="00BE2D28" w:rsidRDefault="00CC45AF" w:rsidP="00F00387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33.507 (m</w:t>
            </w:r>
            <w:r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8E5938D" w14:textId="5515B7BB" w:rsidR="00CC45AF" w:rsidRPr="00BE2D28" w:rsidRDefault="00CC45AF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Surface area of water from </w:t>
            </w:r>
            <w:r w:rsidRPr="00BE2D28">
              <w:rPr>
                <w:rFonts w:ascii="Arial" w:hAnsi="Arial" w:cs="Arial"/>
                <w:sz w:val="20"/>
                <w:szCs w:val="20"/>
              </w:rPr>
              <w:t>4.38 × 7.65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5A6308" w14:textId="16BE2583" w:rsidR="00CC45AF" w:rsidRPr="00BE2D28" w:rsidRDefault="00CC45AF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7b</w:t>
            </w:r>
          </w:p>
        </w:tc>
      </w:tr>
      <w:tr w:rsidR="00CC45AF" w:rsidRPr="00BE2D28" w14:paraId="0F69A3FD" w14:textId="77777777" w:rsidTr="008B1A2D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2F8BE5A" w14:textId="77777777" w:rsidR="00CC45AF" w:rsidRPr="00BE2D28" w:rsidRDefault="00CC45AF" w:rsidP="00C85D8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AB653A" w14:textId="62C4EBD6" w:rsidR="00CC45AF" w:rsidRPr="00BE2D28" w:rsidRDefault="00CC45AF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573670" w14:textId="77777777" w:rsidR="00CC45AF" w:rsidRPr="00BE2D28" w:rsidRDefault="00CC45AF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ED3D0C" w14:textId="49A5326C" w:rsidR="00CC45AF" w:rsidRPr="00BE2D28" w:rsidRDefault="00CC45AF" w:rsidP="00F00387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1.2 + 4 × 0.6</w:t>
            </w:r>
          </w:p>
          <w:p w14:paraId="01D054C3" w14:textId="56D5AF0B" w:rsidR="00CC45AF" w:rsidRPr="00BE2D28" w:rsidRDefault="00CC45AF" w:rsidP="00F00387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or 3.6 (m</w:t>
            </w:r>
            <w:r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5069CC" w14:textId="3218716D" w:rsidR="00CC45AF" w:rsidRPr="00BE2D28" w:rsidRDefault="00CC45AF" w:rsidP="00B9473A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Correct use of 1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: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4 ratio 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F7905B" w14:textId="0535B636" w:rsidR="00CC45AF" w:rsidRPr="00BE2D28" w:rsidRDefault="00CC45AF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11a</w:t>
            </w:r>
          </w:p>
        </w:tc>
      </w:tr>
      <w:tr w:rsidR="00CC45AF" w:rsidRPr="00BE2D28" w14:paraId="7A5C9758" w14:textId="77777777" w:rsidTr="00B9473A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4B4BC17" w14:textId="5B29AD76" w:rsidR="00CC45AF" w:rsidRPr="00BE2D28" w:rsidRDefault="00CC45AF" w:rsidP="00C85D8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4A0987F" w14:textId="6E8205AC" w:rsidR="00CC45AF" w:rsidRPr="00BE2D28" w:rsidRDefault="00CC45AF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070751" w14:textId="77777777" w:rsidR="00CC45AF" w:rsidRPr="00BE2D28" w:rsidRDefault="00CC45AF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3D607" w14:textId="4FA70011" w:rsidR="00CC45AF" w:rsidRPr="00BE2D28" w:rsidRDefault="00CC45AF" w:rsidP="00F00387">
            <w:pPr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9 Koi fish </w:t>
            </w:r>
            <w:r w:rsidRPr="00BE2D28">
              <w:rPr>
                <w:rFonts w:ascii="Arial" w:hAnsi="Arial" w:cs="Arial"/>
                <w:b/>
                <w:sz w:val="20"/>
                <w:szCs w:val="20"/>
              </w:rPr>
              <w:t>and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36 Goldfish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F68270" w14:textId="26F317CB" w:rsidR="00CC45AF" w:rsidRPr="00BE2D28" w:rsidRDefault="00CC45AF" w:rsidP="00B9473A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382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F6EFDB" w14:textId="4E84F1F1" w:rsidR="00CC45AF" w:rsidRPr="00BE2D28" w:rsidRDefault="00CC45AF" w:rsidP="00C85D8B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11a</w:t>
            </w:r>
          </w:p>
        </w:tc>
      </w:tr>
      <w:tr w:rsidR="007D7424" w:rsidRPr="00BE2D28" w14:paraId="14E20334" w14:textId="77777777" w:rsidTr="00DA625B">
        <w:trPr>
          <w:trHeight w:val="567"/>
        </w:trPr>
        <w:tc>
          <w:tcPr>
            <w:tcW w:w="3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46959D" w14:textId="179AFED0" w:rsidR="007D7424" w:rsidRPr="00BE2D28" w:rsidRDefault="007D7424" w:rsidP="00C85D8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3 (e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CE675F7" w14:textId="23966BF3" w:rsidR="007D7424" w:rsidRPr="00BE2D28" w:rsidRDefault="007D7424" w:rsidP="00C85D8B">
            <w:pPr>
              <w:ind w:left="-92" w:right="-106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048349C" w14:textId="5E7E0C1A" w:rsidR="007D7424" w:rsidRPr="00BE2D28" w:rsidRDefault="007D7424" w:rsidP="00DA625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D172121" w14:textId="1189B0EC" w:rsidR="007D7424" w:rsidRPr="00BE2D28" w:rsidRDefault="007D7424" w:rsidP="00C85D8B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4(°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B5EF4BB" w14:textId="1A202A4D" w:rsidR="007D7424" w:rsidRPr="00BE2D28" w:rsidRDefault="007D7424" w:rsidP="00C85D8B">
            <w:pPr>
              <w:pStyle w:val="NoSpacing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4DFB2FB" w14:textId="005192F2" w:rsidR="007D7424" w:rsidRPr="00BE2D28" w:rsidRDefault="007D7424" w:rsidP="00C85D8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M22a</w:t>
            </w:r>
          </w:p>
        </w:tc>
      </w:tr>
      <w:tr w:rsidR="007D7424" w:rsidRPr="00BE2D28" w14:paraId="25E785E9" w14:textId="77777777" w:rsidTr="00DA625B">
        <w:trPr>
          <w:trHeight w:val="2000"/>
        </w:trPr>
        <w:tc>
          <w:tcPr>
            <w:tcW w:w="31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DA1A853" w14:textId="447C302B" w:rsidR="007D7424" w:rsidRPr="00BE2D28" w:rsidRDefault="007D7424" w:rsidP="0068490A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lastRenderedPageBreak/>
              <w:t>3 (f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DC34819" w14:textId="78ADB906" w:rsidR="007D7424" w:rsidRPr="00BE2D28" w:rsidRDefault="007D7424" w:rsidP="00C85D8B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7B1E004" w14:textId="3BA01DC8" w:rsidR="007D7424" w:rsidRPr="00BE2D28" w:rsidRDefault="007D7424" w:rsidP="00922CA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EBD9E4" w14:textId="1319A634" w:rsidR="007D7424" w:rsidRPr="00BE2D28" w:rsidRDefault="00CC45AF" w:rsidP="00C85D8B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g">
                  <w:drawing>
                    <wp:anchor distT="0" distB="0" distL="114300" distR="114300" simplePos="0" relativeHeight="251682304" behindDoc="1" locked="0" layoutInCell="1" allowOverlap="1" wp14:anchorId="026FD3E0" wp14:editId="3DFB9FE6">
                      <wp:simplePos x="0" y="0"/>
                      <wp:positionH relativeFrom="column">
                        <wp:posOffset>-1949450</wp:posOffset>
                      </wp:positionH>
                      <wp:positionV relativeFrom="paragraph">
                        <wp:posOffset>55245</wp:posOffset>
                      </wp:positionV>
                      <wp:extent cx="2524125" cy="1161415"/>
                      <wp:effectExtent l="38100" t="38100" r="0" b="635"/>
                      <wp:wrapTight wrapText="bothSides">
                        <wp:wrapPolygon edited="0">
                          <wp:start x="-326" y="-709"/>
                          <wp:lineTo x="-326" y="16297"/>
                          <wp:lineTo x="1630" y="20549"/>
                          <wp:lineTo x="1793" y="21258"/>
                          <wp:lineTo x="14183" y="21258"/>
                          <wp:lineTo x="14346" y="19486"/>
                          <wp:lineTo x="13857" y="17006"/>
                          <wp:lineTo x="21029" y="12046"/>
                          <wp:lineTo x="21029" y="4960"/>
                          <wp:lineTo x="12878" y="-709"/>
                          <wp:lineTo x="-326" y="-709"/>
                        </wp:wrapPolygon>
                      </wp:wrapTight>
                      <wp:docPr id="285" name="Group 28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524125" cy="1161415"/>
                                <a:chOff x="180814" y="0"/>
                                <a:chExt cx="2528424" cy="1161524"/>
                              </a:xfrm>
                            </wpg:grpSpPr>
                            <wps:wsp>
                              <wps:cNvPr id="280" name="Rectangle 280"/>
                              <wps:cNvSpPr/>
                              <wps:spPr>
                                <a:xfrm>
                                  <a:off x="180814" y="0"/>
                                  <a:ext cx="1469348" cy="80752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1" name="Straight Arrow Connector 281"/>
                              <wps:cNvCnPr/>
                              <wps:spPr>
                                <a:xfrm>
                                  <a:off x="205824" y="913995"/>
                                  <a:ext cx="1463421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2" name="Straight Arrow Connector 282"/>
                              <wps:cNvCnPr/>
                              <wps:spPr>
                                <a:xfrm>
                                  <a:off x="1772161" y="21526"/>
                                  <a:ext cx="0" cy="819398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headEnd type="triangle"/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3" name="Text Box 283"/>
                              <wps:cNvSpPr txBox="1"/>
                              <wps:spPr>
                                <a:xfrm>
                                  <a:off x="332471" y="913995"/>
                                  <a:ext cx="1565763" cy="2475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9F23215" w14:textId="201CDD07" w:rsidR="007D7424" w:rsidRPr="00713879" w:rsidRDefault="007D7424" w:rsidP="009031A6">
                                    <w:pPr>
                                      <w:rPr>
                                        <w:rFonts w:ascii="Arial" w:hAnsi="Arial" w:cs="Arial"/>
                                        <w:color w:val="FF0000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 xml:space="preserve">12.88 </w:t>
                                    </w:r>
                                    <w:r w:rsidRPr="00713879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>m</w:t>
                                    </w:r>
                                    <w:r w:rsidRPr="00713879">
                                      <w:rPr>
                                        <w:rFonts w:ascii="Arial" w:hAnsi="Arial" w:cs="Arial"/>
                                        <w:color w:val="FF0000"/>
                                        <w:sz w:val="20"/>
                                      </w:rPr>
                                      <w:t xml:space="preserve"> </w:t>
                                    </w:r>
                                    <w:r w:rsidRPr="00A86B05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 xml:space="preserve">or 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>128.8</w:t>
                                    </w:r>
                                    <w:r w:rsidRPr="00A86B05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 xml:space="preserve">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84" name="Text Box 284"/>
                              <wps:cNvSpPr txBox="1"/>
                              <wps:spPr>
                                <a:xfrm>
                                  <a:off x="1792866" y="268305"/>
                                  <a:ext cx="916372" cy="51409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DCFDBC4" w14:textId="793201A9" w:rsidR="007D7424" w:rsidRPr="00A86B05" w:rsidRDefault="007D7424" w:rsidP="009031A6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</w:pPr>
                                    <w:r w:rsidRPr="00A86B05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>0.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>8</w:t>
                                    </w:r>
                                    <w:r w:rsidRPr="00A86B05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 xml:space="preserve"> m or </w:t>
                                    </w:r>
                                    <w:r w:rsidR="00B85F53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br/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>80</w:t>
                                    </w:r>
                                    <w:r w:rsidRPr="00A86B05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 xml:space="preserve">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26FD3E0" id="Group 285" o:spid="_x0000_s1163" style="position:absolute;margin-left:-153.5pt;margin-top:4.35pt;width:198.75pt;height:91.45pt;z-index:-251634176;mso-width-relative:margin;mso-height-relative:margin" coordorigin="1808" coordsize="25284,11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">
                      <v:rect id="Rectangle 280" o:spid="_x0000_s1164" style="position:absolute;left:1808;width:14693;height:80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" filled="f" strokecolor="black [3213]" strokeweight="2pt"/>
                      <v:shape id="Straight Arrow Connector 281" o:spid="_x0000_s1165" type="#_x0000_t32" style="position:absolute;left:2058;top:9139;width:1463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" strokecolor="black [3213]">
                        <v:stroke startarrow="block" endarrow="block"/>
                      </v:shape>
                      <v:shape id="Straight Arrow Connector 282" o:spid="_x0000_s1166" type="#_x0000_t32" style="position:absolute;left:17721;top:215;width:0;height:81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" strokecolor="black [3213]">
                        <v:stroke startarrow="block" endarrow="block"/>
                      </v:shape>
                      <v:shape id="Text Box 283" o:spid="_x0000_s1167" type="#_x0000_t202" style="position:absolute;left:3324;top:9139;width:15658;height:247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PZSxwAAANwAAAAPAAAAZHJzL2Rvd25yZXYueG1sRI9Pa8JA&#10;FMTvhX6H5RV6qxtTWk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C+w9lLHAAAA3AAA&#10;AA8AAAAAAAAAAAAAAAAABwIAAGRycy9kb3ducmV2LnhtbFBLBQYAAAAAAwADALcAAAD7AgAAAAA=&#10;" filled="f" stroked="f" strokeweight=".5pt">
                        <v:textbox>
                          <w:txbxContent>
                            <w:p w14:paraId="69F23215" w14:textId="201CDD07" w:rsidR="007D7424" w:rsidRPr="00713879" w:rsidRDefault="007D7424" w:rsidP="009031A6">
                              <w:pPr>
                                <w:rPr>
                                  <w:rFonts w:ascii="Arial" w:hAnsi="Arial" w:cs="Arial"/>
                                  <w:color w:val="FF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12.88 </w:t>
                              </w:r>
                              <w:r w:rsidRPr="00713879">
                                <w:rPr>
                                  <w:rFonts w:ascii="Arial" w:hAnsi="Arial" w:cs="Arial"/>
                                  <w:sz w:val="20"/>
                                </w:rPr>
                                <w:t>m</w:t>
                              </w:r>
                              <w:r w:rsidRPr="00713879">
                                <w:rPr>
                                  <w:rFonts w:ascii="Arial" w:hAnsi="Arial" w:cs="Arial"/>
                                  <w:color w:val="FF0000"/>
                                  <w:sz w:val="20"/>
                                </w:rPr>
                                <w:t xml:space="preserve"> </w:t>
                              </w:r>
                              <w:r w:rsidRPr="00A86B05"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or 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>128.8</w:t>
                              </w:r>
                              <w:r w:rsidRPr="00A86B05"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 cm</w:t>
                              </w:r>
                            </w:p>
                          </w:txbxContent>
                        </v:textbox>
                      </v:shape>
                      <v:shape id="Text Box 284" o:spid="_x0000_s1168" type="#_x0000_t202" style="position:absolute;left:17928;top:2683;width:9164;height:5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" filled="f" stroked="f" strokeweight=".5pt">
                        <v:textbox>
                          <w:txbxContent>
                            <w:p w14:paraId="1DCFDBC4" w14:textId="793201A9" w:rsidR="007D7424" w:rsidRPr="00A86B05" w:rsidRDefault="007D7424" w:rsidP="009031A6">
                              <w:pPr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A86B05">
                                <w:rPr>
                                  <w:rFonts w:ascii="Arial" w:hAnsi="Arial" w:cs="Arial"/>
                                  <w:sz w:val="20"/>
                                </w:rPr>
                                <w:t>0.</w:t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>8</w:t>
                              </w:r>
                              <w:r w:rsidRPr="00A86B05"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 m or </w:t>
                              </w:r>
                              <w:r w:rsidR="00B85F53">
                                <w:rPr>
                                  <w:rFonts w:ascii="Arial" w:hAnsi="Arial" w:cs="Arial"/>
                                  <w:sz w:val="20"/>
                                </w:rPr>
                                <w:br/>
                              </w: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>80</w:t>
                              </w:r>
                              <w:r w:rsidRPr="00A86B05"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 cm</w:t>
                              </w:r>
                            </w:p>
                          </w:txbxContent>
                        </v:textbox>
                      </v:shape>
                      <w10:wrap type="tight"/>
                    </v:group>
                  </w:pict>
                </mc:Fallback>
              </mc:AlternateConten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9457127" w14:textId="490BA264" w:rsidR="007D7424" w:rsidRPr="00BE2D28" w:rsidRDefault="007D7424" w:rsidP="00C85D8B">
            <w:pPr>
              <w:pStyle w:val="NoSpacing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Drawing does not need to be to scale.</w:t>
            </w:r>
          </w:p>
          <w:p w14:paraId="2C12AA8A" w14:textId="5D991FA5" w:rsidR="007D7424" w:rsidRPr="00BE2D28" w:rsidRDefault="007D7424" w:rsidP="00C85D8B">
            <w:pPr>
              <w:pStyle w:val="NoSpacing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Must include dimensions, with units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3253823" w14:textId="30923D8E" w:rsidR="007D7424" w:rsidRPr="00BE2D28" w:rsidRDefault="007D7424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21</w:t>
            </w:r>
          </w:p>
        </w:tc>
      </w:tr>
      <w:tr w:rsidR="00DA625B" w:rsidRPr="00BE2D28" w14:paraId="3DF4F220" w14:textId="77777777" w:rsidTr="00DA625B">
        <w:trPr>
          <w:trHeight w:val="567"/>
        </w:trPr>
        <w:tc>
          <w:tcPr>
            <w:tcW w:w="31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31DC133" w14:textId="3ABFE2FC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 (g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89B4EB" w14:textId="6A0F8E76" w:rsidR="00DA625B" w:rsidRPr="00BE2D28" w:rsidRDefault="00DA625B" w:rsidP="00C85D8B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EE6AB9" w14:textId="71D927B2" w:rsidR="00DA625B" w:rsidRPr="00BE2D28" w:rsidRDefault="00DA625B" w:rsidP="00922CAE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D80FC65" w14:textId="25ACB9FF" w:rsidR="00DA625B" w:rsidRPr="00BE2D28" w:rsidRDefault="00DA625B" w:rsidP="00C85D8B">
            <w:pPr>
              <w:spacing w:after="0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4.6(3...) (m</w:t>
            </w:r>
            <w:r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5F8994" w14:textId="1FF8B629" w:rsidR="00DA625B" w:rsidRPr="00BE2D28" w:rsidRDefault="00DA625B" w:rsidP="00C85D8B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Award 2 marks if correct answer given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42DD945" w14:textId="77777777" w:rsidR="00DA625B" w:rsidRPr="00BE2D28" w:rsidRDefault="00DA625B" w:rsidP="00C85D8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DA625B" w:rsidRPr="00BE2D28" w14:paraId="7060839C" w14:textId="77777777" w:rsidTr="005B6834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8F98918" w14:textId="77777777" w:rsidR="00DA625B" w:rsidRPr="00BE2D28" w:rsidRDefault="00DA625B" w:rsidP="00C85D8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0D44E6" w14:textId="77777777" w:rsidR="00DA625B" w:rsidRPr="00BE2D28" w:rsidRDefault="00DA625B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18E3AD" w14:textId="77777777" w:rsidR="00DA625B" w:rsidRPr="00BE2D28" w:rsidRDefault="00DA625B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0A3760" w14:textId="2F84095B" w:rsidR="00DA625B" w:rsidRPr="00BE2D28" w:rsidRDefault="00DA625B" w:rsidP="00756CD9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eastAsiaTheme="minorEastAsia" w:hAnsi="Arial" w:cs="Arial"/>
                <w:position w:val="-20"/>
                <w:sz w:val="18"/>
                <w:szCs w:val="20"/>
              </w:rPr>
              <w:object w:dxaOrig="1500" w:dyaOrig="540" w14:anchorId="20BF2CF5">
                <v:shape id="_x0000_i1037" type="#_x0000_t75" style="width:75pt;height:27pt" o:ole="">
                  <v:imagedata r:id="rId35" o:title=""/>
                </v:shape>
                <o:OLEObject Type="Embed" ProgID="Equation.DSMT4" ShapeID="_x0000_i1037" DrawAspect="Content" ObjectID="_1673356137" r:id="rId36"/>
              </w:objec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4FB4354" w14:textId="77777777" w:rsidR="00DA625B" w:rsidRPr="00BE2D28" w:rsidRDefault="00DA625B" w:rsidP="007A57D8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52C51B" w14:textId="2805ED05" w:rsidR="00DA625B" w:rsidRPr="00BE2D28" w:rsidRDefault="00DA625B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7a</w:t>
            </w:r>
          </w:p>
        </w:tc>
      </w:tr>
      <w:tr w:rsidR="00DA625B" w:rsidRPr="00BE2D28" w14:paraId="4A665DDF" w14:textId="77777777" w:rsidTr="005B6834">
        <w:trPr>
          <w:trHeight w:val="567"/>
        </w:trPr>
        <w:tc>
          <w:tcPr>
            <w:tcW w:w="318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1A5D99A" w14:textId="77777777" w:rsidR="00DA625B" w:rsidRPr="00BE2D28" w:rsidRDefault="00DA625B" w:rsidP="00C85D8B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99D25F" w14:textId="77777777" w:rsidR="00DA625B" w:rsidRPr="00BE2D28" w:rsidRDefault="00DA625B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284FCB" w14:textId="77777777" w:rsidR="00DA625B" w:rsidRPr="00BE2D28" w:rsidRDefault="00DA625B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9073BB3" w14:textId="3F5AA285" w:rsidR="00DA625B" w:rsidRPr="00BE2D28" w:rsidRDefault="00DA625B" w:rsidP="007A57D8">
            <w:pPr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4.6(3...) (m</w:t>
            </w:r>
            <w:r w:rsidRPr="00BE2D28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BE2D28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8A308C" w14:textId="0F3A99DD" w:rsidR="00DA625B" w:rsidRPr="00BE2D28" w:rsidRDefault="00DA625B" w:rsidP="007A57D8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CAO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7541B4" w14:textId="00784BC1" w:rsidR="00DA625B" w:rsidRPr="00BE2D28" w:rsidRDefault="00DA625B" w:rsidP="00C85D8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M17a</w:t>
            </w:r>
          </w:p>
        </w:tc>
      </w:tr>
    </w:tbl>
    <w:p w14:paraId="10BB3C22" w14:textId="5B45454E" w:rsidR="00660845" w:rsidRPr="00BE2D28" w:rsidRDefault="00660845">
      <w:pPr>
        <w:rPr>
          <w:rFonts w:ascii="Arial" w:hAnsi="Arial" w:cs="Arial"/>
        </w:rPr>
      </w:pPr>
    </w:p>
    <w:tbl>
      <w:tblPr>
        <w:tblStyle w:val="TableGrid"/>
        <w:tblW w:w="5093" w:type="pct"/>
        <w:tblLayout w:type="fixed"/>
        <w:tblLook w:val="04A0" w:firstRow="1" w:lastRow="0" w:firstColumn="1" w:lastColumn="0" w:noHBand="0" w:noVBand="1"/>
      </w:tblPr>
      <w:tblGrid>
        <w:gridCol w:w="686"/>
        <w:gridCol w:w="709"/>
        <w:gridCol w:w="709"/>
        <w:gridCol w:w="3969"/>
        <w:gridCol w:w="3972"/>
        <w:gridCol w:w="836"/>
      </w:tblGrid>
      <w:tr w:rsidR="00CA1CD2" w:rsidRPr="00BE2D28" w14:paraId="62079844" w14:textId="77777777" w:rsidTr="00533024">
        <w:trPr>
          <w:trHeight w:val="567"/>
        </w:trPr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FC20A07" w14:textId="26668526" w:rsidR="00CA1CD2" w:rsidRPr="00BE2D28" w:rsidRDefault="00445F86" w:rsidP="00466FCF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ctivity 4</w:t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: </w:t>
            </w:r>
            <w:r w:rsidR="00466FCF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A7528F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Energy </w:t>
            </w:r>
            <w:r w:rsidR="00B009FB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b</w:t>
            </w:r>
            <w:r w:rsidR="00A7528F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ills</w:t>
            </w:r>
            <w:r w:rsidR="00466FCF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ab/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 </w:t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(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C</w:t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lculator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Test</w:t>
            </w:r>
            <w:r w:rsidR="00CA1CD2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)</w:t>
            </w:r>
          </w:p>
        </w:tc>
      </w:tr>
      <w:tr w:rsidR="008B7206" w:rsidRPr="00BE2D28" w14:paraId="7CA05DFF" w14:textId="77777777" w:rsidTr="00533024">
        <w:trPr>
          <w:trHeight w:val="567"/>
        </w:trPr>
        <w:tc>
          <w:tcPr>
            <w:tcW w:w="31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5FE2A82" w14:textId="3B93662F" w:rsidR="008B7206" w:rsidRPr="00BE2D28" w:rsidRDefault="008B7206" w:rsidP="008B7206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Q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2B18070" w14:textId="20C3E6A1" w:rsidR="008B7206" w:rsidRPr="00BE2D28" w:rsidRDefault="008B7206" w:rsidP="008B7206">
            <w:pPr>
              <w:ind w:right="-248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Marks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E991FE8" w14:textId="167361E4" w:rsidR="008B7206" w:rsidRPr="00BE2D28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 / 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369CB3E" w14:textId="36650720" w:rsidR="008B7206" w:rsidRPr="00BE2D28" w:rsidRDefault="008B7206" w:rsidP="00466FCF">
            <w:pPr>
              <w:spacing w:after="0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rocess</w:t>
            </w:r>
            <w:r w:rsidR="00466FCF"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 xml:space="preserve"> and Answer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CA6D9B3" w14:textId="31DA3553" w:rsidR="008B7206" w:rsidRPr="00BE2D28" w:rsidRDefault="008B7206" w:rsidP="008B7206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dditional or Alternative Evidence (with guidance)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7FA6925" w14:textId="3A3FCD39" w:rsidR="008B7206" w:rsidRPr="00BE2D28" w:rsidRDefault="008B7206" w:rsidP="008B7206">
            <w:pPr>
              <w:jc w:val="center"/>
              <w:rPr>
                <w:rFonts w:ascii="Arial" w:hAnsi="Arial" w:cs="Arial"/>
                <w:b/>
                <w:i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SC</w:t>
            </w:r>
          </w:p>
        </w:tc>
      </w:tr>
      <w:tr w:rsidR="00DA625B" w:rsidRPr="00BE2D28" w14:paraId="4F8E6E98" w14:textId="77777777" w:rsidTr="00DA625B">
        <w:trPr>
          <w:trHeight w:val="567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84759B0" w14:textId="4CB29E5B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a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448633F" w14:textId="7ACE3F73" w:rsidR="00DA625B" w:rsidRPr="00BE2D28" w:rsidRDefault="00DA625B" w:rsidP="00CC5692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814251A" w14:textId="639562C4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7E03FA6" w14:textId="48A63C1C" w:rsidR="00DA625B" w:rsidRPr="00BE2D28" w:rsidRDefault="00DA625B" w:rsidP="00DA625B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See below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0F677AF" w14:textId="7848C409" w:rsidR="00DA625B" w:rsidRPr="00BE2D28" w:rsidRDefault="00DA625B" w:rsidP="00DA625B">
            <w:pPr>
              <w:pStyle w:val="NoSpacing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A5A26C6" w14:textId="77777777" w:rsidR="00DA625B" w:rsidRPr="00BE2D28" w:rsidRDefault="00DA625B" w:rsidP="00CC5692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DA625B" w:rsidRPr="00BE2D28" w14:paraId="439FCF25" w14:textId="77777777" w:rsidTr="00DA625B">
        <w:trPr>
          <w:trHeight w:val="513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58694DDB" w14:textId="7B71E1EC" w:rsidR="00DA625B" w:rsidRPr="00BE2D28" w:rsidRDefault="00DA625B" w:rsidP="00045E9F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DCACA3" w14:textId="595F2753" w:rsidR="00DA625B" w:rsidRPr="00BE2D28" w:rsidRDefault="00DA625B" w:rsidP="0057759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D7E080" w14:textId="5AF4453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CC6EEF" w14:textId="3FE10EAF" w:rsidR="00DA625B" w:rsidRPr="00BE2D28" w:rsidRDefault="00DA625B" w:rsidP="00DA625B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(£)152.50 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C897E6" w14:textId="0ED84B4B" w:rsidR="00DA625B" w:rsidRPr="00CA12ED" w:rsidRDefault="00DA625B" w:rsidP="00DA625B">
            <w:pPr>
              <w:rPr>
                <w:rFonts w:ascii="Arial" w:hAnsi="Arial" w:cs="Arial"/>
                <w:sz w:val="20"/>
                <w:szCs w:val="20"/>
              </w:rPr>
            </w:pPr>
            <w:r w:rsidRPr="00CA12ED">
              <w:rPr>
                <w:rFonts w:ascii="Arial" w:hAnsi="Arial" w:cs="Arial"/>
                <w:sz w:val="20"/>
                <w:szCs w:val="20"/>
              </w:rPr>
              <w:t>Between March (£160) and April (£145)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781A90" w14:textId="77B64D19" w:rsidR="00DA625B" w:rsidRPr="00BE2D28" w:rsidRDefault="00DA625B" w:rsidP="007A170D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H23a</w:t>
            </w:r>
          </w:p>
        </w:tc>
      </w:tr>
      <w:tr w:rsidR="00DA625B" w:rsidRPr="00BE2D28" w14:paraId="66ECA095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4DA8732" w14:textId="0120BBF3" w:rsidR="00DA625B" w:rsidRPr="00BE2D28" w:rsidRDefault="00DA625B" w:rsidP="00E916DA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817151" w14:textId="55D233A7" w:rsidR="00DA625B" w:rsidRPr="00BE2D28" w:rsidRDefault="00DA625B" w:rsidP="0057759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E4F656" w14:textId="7777777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876A0B" w14:textId="22B0359D" w:rsidR="00DA625B" w:rsidRPr="00BE2D28" w:rsidRDefault="00DA625B" w:rsidP="00DA625B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median × 6</w:t>
            </w:r>
          </w:p>
          <w:p w14:paraId="6FCFC958" w14:textId="56B8DB32" w:rsidR="00DA625B" w:rsidRPr="00BE2D28" w:rsidRDefault="00DA625B" w:rsidP="00DA625B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Pr="00BE2D28">
              <w:rPr>
                <w:rFonts w:ascii="Arial" w:hAnsi="Arial" w:cs="Arial"/>
                <w:sz w:val="20"/>
                <w:szCs w:val="20"/>
              </w:rPr>
              <w:t>r (£)915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6C38FF" w14:textId="644F68B1" w:rsidR="00DA625B" w:rsidRPr="00CA12ED" w:rsidRDefault="00DA625B" w:rsidP="00DA625B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CA12ED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FT on their value from previous mark</w:t>
            </w:r>
          </w:p>
        </w:tc>
        <w:tc>
          <w:tcPr>
            <w:tcW w:w="38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FD34435" w14:textId="5D77E9C8" w:rsidR="00DA625B" w:rsidRPr="00BE2D28" w:rsidRDefault="00DA625B" w:rsidP="007A170D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a</w:t>
            </w:r>
          </w:p>
        </w:tc>
      </w:tr>
      <w:tr w:rsidR="00DA625B" w:rsidRPr="00BE2D28" w14:paraId="652AB370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2E1F93E" w14:textId="77777777" w:rsidR="00DA625B" w:rsidRPr="00BE2D28" w:rsidRDefault="00DA625B" w:rsidP="00E916DA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23977E" w14:textId="524ABCAE" w:rsidR="00DA625B" w:rsidRPr="00BE2D28" w:rsidRDefault="00DA625B" w:rsidP="0057759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7779B1" w14:textId="7777777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8448A0" w14:textId="345DE107" w:rsidR="00DA625B" w:rsidRPr="00BE2D28" w:rsidRDefault="00DA625B" w:rsidP="00DA625B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(£)775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1E30D59" w14:textId="6B5CAD91" w:rsidR="00DA625B" w:rsidRPr="00CA12ED" w:rsidRDefault="00DA625B" w:rsidP="00DA625B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CA12ED">
              <w:rPr>
                <w:rFonts w:ascii="Arial" w:hAnsi="Arial" w:cs="Arial"/>
                <w:sz w:val="20"/>
                <w:szCs w:val="20"/>
              </w:rPr>
              <w:t>Find total cost for July to December</w:t>
            </w:r>
          </w:p>
        </w:tc>
        <w:tc>
          <w:tcPr>
            <w:tcW w:w="38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83E666" w14:textId="7F831876" w:rsidR="00DA625B" w:rsidRPr="00BE2D28" w:rsidRDefault="00DA625B" w:rsidP="007A170D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a</w:t>
            </w:r>
          </w:p>
        </w:tc>
      </w:tr>
      <w:tr w:rsidR="00DA625B" w:rsidRPr="00BE2D28" w14:paraId="3C34D73A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A9C5293" w14:textId="77777777" w:rsidR="00DA625B" w:rsidRPr="00BE2D28" w:rsidRDefault="00DA625B" w:rsidP="00E916DA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18C1B9" w14:textId="183536F4" w:rsidR="00DA625B" w:rsidRPr="00BE2D28" w:rsidRDefault="00DA625B" w:rsidP="0057759E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CC9465" w14:textId="7777777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2A270" w14:textId="2FF134DE" w:rsidR="00DA625B" w:rsidRPr="00BE2D28" w:rsidRDefault="00DA625B" w:rsidP="00DA625B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((£)915 – 775) </w:t>
            </w:r>
            <w:r w:rsidR="00AF5D1D" w:rsidRPr="00BE2D28">
              <w:rPr>
                <w:rFonts w:ascii="Arial" w:hAnsi="Arial" w:cs="Arial"/>
                <w:sz w:val="20"/>
              </w:rPr>
              <w:t>×</w:t>
            </w:r>
            <w:r w:rsidRPr="00BE2D28">
              <w:rPr>
                <w:rFonts w:ascii="Arial" w:hAnsi="Arial" w:cs="Arial"/>
                <w:sz w:val="20"/>
                <w:szCs w:val="20"/>
              </w:rPr>
              <w:t xml:space="preserve"> 100 ÷ 775</w:t>
            </w:r>
          </w:p>
          <w:p w14:paraId="2D65DDC1" w14:textId="6DFD4FE4" w:rsidR="00DA625B" w:rsidRPr="00BE2D28" w:rsidRDefault="00DA625B" w:rsidP="00DA625B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</w:t>
            </w:r>
            <w:r w:rsidRPr="00BE2D28">
              <w:rPr>
                <w:rFonts w:ascii="Arial" w:hAnsi="Arial" w:cs="Arial"/>
                <w:sz w:val="20"/>
                <w:szCs w:val="20"/>
              </w:rPr>
              <w:t>r 18(.06...)(%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170779" w14:textId="77777777" w:rsidR="00DA625B" w:rsidRPr="00CA12ED" w:rsidRDefault="00DA625B" w:rsidP="00DA625B">
            <w:pPr>
              <w:rPr>
                <w:rFonts w:ascii="Arial" w:hAnsi="Arial" w:cs="Arial"/>
                <w:sz w:val="20"/>
                <w:szCs w:val="20"/>
              </w:rPr>
            </w:pPr>
            <w:r w:rsidRPr="00CA12ED">
              <w:rPr>
                <w:rFonts w:ascii="Arial" w:hAnsi="Arial" w:cs="Arial"/>
                <w:sz w:val="20"/>
                <w:szCs w:val="20"/>
              </w:rPr>
              <w:t xml:space="preserve">FT on previous mark </w:t>
            </w:r>
          </w:p>
          <w:p w14:paraId="37F900B7" w14:textId="287080B4" w:rsidR="00DA625B" w:rsidRPr="00CA12ED" w:rsidRDefault="00DA625B" w:rsidP="00DA625B">
            <w:pPr>
              <w:rPr>
                <w:rFonts w:ascii="Arial" w:hAnsi="Arial" w:cs="Arial"/>
                <w:sz w:val="20"/>
                <w:szCs w:val="20"/>
              </w:rPr>
            </w:pPr>
            <w:r w:rsidRPr="00CA12ED">
              <w:rPr>
                <w:rFonts w:ascii="Arial" w:hAnsi="Arial" w:cs="Arial"/>
                <w:sz w:val="20"/>
                <w:szCs w:val="20"/>
              </w:rPr>
              <w:t xml:space="preserve">Any full correct method for finding </w:t>
            </w:r>
            <w:r w:rsidRPr="00CA12ED">
              <w:rPr>
                <w:rFonts w:ascii="Arial" w:hAnsi="Arial" w:cs="Arial"/>
                <w:b/>
                <w:sz w:val="20"/>
                <w:szCs w:val="20"/>
              </w:rPr>
              <w:t xml:space="preserve">their </w:t>
            </w:r>
            <w:r w:rsidRPr="00CA12ED">
              <w:rPr>
                <w:rFonts w:ascii="Arial" w:hAnsi="Arial" w:cs="Arial"/>
                <w:sz w:val="20"/>
                <w:szCs w:val="20"/>
              </w:rPr>
              <w:t xml:space="preserve">overpayment as a % of </w:t>
            </w:r>
            <w:r w:rsidRPr="00CA12ED">
              <w:rPr>
                <w:rFonts w:ascii="Arial" w:hAnsi="Arial" w:cs="Arial"/>
                <w:b/>
                <w:sz w:val="20"/>
                <w:szCs w:val="20"/>
              </w:rPr>
              <w:t>their</w:t>
            </w:r>
            <w:r w:rsidRPr="00CA12ED">
              <w:rPr>
                <w:rFonts w:ascii="Arial" w:hAnsi="Arial" w:cs="Arial"/>
                <w:sz w:val="20"/>
                <w:szCs w:val="20"/>
              </w:rPr>
              <w:t xml:space="preserve"> (£)775</w:t>
            </w:r>
          </w:p>
        </w:tc>
        <w:tc>
          <w:tcPr>
            <w:tcW w:w="38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9D50E2" w14:textId="00DE7309" w:rsidR="00DA625B" w:rsidRPr="00BE2D28" w:rsidRDefault="00DA625B" w:rsidP="007A170D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6a</w:t>
            </w:r>
          </w:p>
        </w:tc>
      </w:tr>
      <w:tr w:rsidR="00DA625B" w:rsidRPr="00BE2D28" w14:paraId="28C49435" w14:textId="77777777" w:rsidTr="00DA625B">
        <w:trPr>
          <w:trHeight w:val="567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6358FF1" w14:textId="2D86878C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b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DFD868" w14:textId="3D86ABFC" w:rsidR="00DA625B" w:rsidRPr="00BE2D28" w:rsidRDefault="00DA625B" w:rsidP="001D6E15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97DEF09" w14:textId="3BCADD44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F4823C7" w14:textId="29EEE17B" w:rsidR="00DA625B" w:rsidRPr="00BE2D28" w:rsidRDefault="00DA625B" w:rsidP="00EF6C51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5(%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D917EB5" w14:textId="72C82DE7" w:rsidR="00DA625B" w:rsidRPr="00CA12ED" w:rsidRDefault="00DA625B">
            <w:pPr>
              <w:pStyle w:val="NoSpacing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CA12ED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Award 3 marks if correct answer given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1B6B182" w14:textId="77777777" w:rsidR="00DA625B" w:rsidRPr="00BE2D28" w:rsidRDefault="00DA625B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DA625B" w:rsidRPr="00BE2D28" w14:paraId="5EE4D226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E58CCCC" w14:textId="7A983234" w:rsidR="00DA625B" w:rsidRPr="00BE2D28" w:rsidRDefault="00DA625B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B58B2B" w14:textId="50948258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A8E164" w14:textId="2C0CDE3D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DB7B0A" w14:textId="4711F6BE" w:rsidR="00DA625B" w:rsidRPr="00BE2D28" w:rsidRDefault="00DA625B" w:rsidP="00EF6C51">
            <w:pPr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211.9(0) – 14.9(0) or 197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0C13EF" w14:textId="75EFD89F" w:rsidR="00DA625B" w:rsidRPr="00CA12ED" w:rsidRDefault="00DA625B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65A7D8" w14:textId="5749064D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1a</w:t>
            </w:r>
          </w:p>
        </w:tc>
      </w:tr>
      <w:tr w:rsidR="00DA625B" w:rsidRPr="00BE2D28" w14:paraId="6E56847E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B5EDCFD" w14:textId="13488EA3" w:rsidR="00DA625B" w:rsidRPr="00BE2D28" w:rsidRDefault="00DA625B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1509FF0" w14:textId="39C73423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D14A5B6" w14:textId="7777777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2603B2" w14:textId="2783945C" w:rsidR="00DA625B" w:rsidRPr="00BE2D28" w:rsidRDefault="00DA625B" w:rsidP="00EF6C51">
            <w:pPr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9.85 ÷ their 197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688F92" w14:textId="7DDF65D5" w:rsidR="00DA625B" w:rsidRPr="00CA12ED" w:rsidRDefault="00DA625B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CA12ED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Accept 9.85 ÷ 211.9</w:t>
            </w:r>
          </w:p>
        </w:tc>
        <w:tc>
          <w:tcPr>
            <w:tcW w:w="38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B588797" w14:textId="443C3BA2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5b</w:t>
            </w:r>
          </w:p>
        </w:tc>
      </w:tr>
      <w:tr w:rsidR="00DA625B" w:rsidRPr="00BE2D28" w14:paraId="1BF201E7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F096E7D" w14:textId="77777777" w:rsidR="00DA625B" w:rsidRPr="00BE2D28" w:rsidRDefault="00DA625B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E092BD" w14:textId="59F8ECB3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D6A5AFE" w14:textId="7777777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4317F30" w14:textId="4C4CE4B4" w:rsidR="00DA625B" w:rsidRPr="00BE2D28" w:rsidRDefault="00DA625B" w:rsidP="00EF6C51">
            <w:pPr>
              <w:rPr>
                <w:rFonts w:ascii="Arial" w:hAnsi="Arial" w:cs="Arial"/>
                <w:sz w:val="20"/>
                <w:szCs w:val="20"/>
                <w:highlight w:val="yellow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5(%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E94820" w14:textId="087CDF27" w:rsidR="00DA625B" w:rsidRPr="00CA12ED" w:rsidRDefault="00DA625B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A12ED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4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580DED8" w14:textId="6BBC726C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highlight w:val="yellow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M13a</w:t>
            </w:r>
          </w:p>
        </w:tc>
      </w:tr>
      <w:tr w:rsidR="00DA625B" w:rsidRPr="00BE2D28" w14:paraId="6340C106" w14:textId="77777777" w:rsidTr="00DA625B">
        <w:trPr>
          <w:trHeight w:val="567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766FC7" w14:textId="4E0FBE48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c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2AAD374" w14:textId="0F7E999B" w:rsidR="00DA625B" w:rsidRPr="00BE2D28" w:rsidRDefault="00DA625B" w:rsidP="001D6E15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E7EB86C" w14:textId="3CB1B0A3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75D251" w14:textId="06CC5687" w:rsidR="00DA625B" w:rsidRPr="00BE2D28" w:rsidRDefault="00DA625B" w:rsidP="001D6E1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See below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912210E" w14:textId="6B88F904" w:rsidR="00DA625B" w:rsidRPr="00CA12ED" w:rsidRDefault="00DA625B" w:rsidP="001D6E15">
            <w:pPr>
              <w:pStyle w:val="NoSpacing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8ACF55" w14:textId="77777777" w:rsidR="00DA625B" w:rsidRPr="00BE2D28" w:rsidRDefault="00DA625B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DA625B" w:rsidRPr="00BE2D28" w14:paraId="1DBDCC27" w14:textId="77777777" w:rsidTr="00024F64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F0327A0" w14:textId="4D03AE6A" w:rsidR="00DA625B" w:rsidRPr="00BE2D28" w:rsidRDefault="00DA625B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13FC1E" w14:textId="071C64D0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4BBE051" w14:textId="1ACC531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0346B7" w14:textId="035273D8" w:rsidR="00DA625B" w:rsidRPr="00BE2D28" w:rsidRDefault="00DA625B" w:rsidP="001D6E15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(0.32 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× 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 xml:space="preserve">365) + (0.031 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× </w:t>
            </w: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17563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BCDF7B" w14:textId="3ADF8044" w:rsidR="00DA625B" w:rsidRPr="00BE2D28" w:rsidRDefault="00DA625B" w:rsidP="001D6E15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D6350A" w14:textId="1FEE28F0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3</w:t>
            </w:r>
          </w:p>
        </w:tc>
      </w:tr>
      <w:tr w:rsidR="00DA625B" w:rsidRPr="00BE2D28" w14:paraId="295C3B4F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DB4DE63" w14:textId="799DD6EB" w:rsidR="00DA625B" w:rsidRPr="00BE2D28" w:rsidRDefault="00DA625B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EC45488" w14:textId="0EA54DDE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EBB3B5" w14:textId="77777777" w:rsidR="00DA625B" w:rsidRPr="00BE2D28" w:rsidRDefault="00DA625B" w:rsidP="00DA625B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959F97A" w14:textId="32BF56EF" w:rsidR="00DA625B" w:rsidRPr="00BE2D28" w:rsidRDefault="00DA625B" w:rsidP="001D6E15">
            <w:pPr>
              <w:tabs>
                <w:tab w:val="left" w:pos="567"/>
                <w:tab w:val="right" w:leader="underscore" w:pos="9070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(£)661.25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(3) </w:t>
            </w: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and</w:t>
            </w: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yes 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BC4852D" w14:textId="54097C0C" w:rsidR="00DA625B" w:rsidRPr="00BE2D28" w:rsidRDefault="00DA625B" w:rsidP="001D6E15">
            <w:pPr>
              <w:spacing w:after="0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>Must be supported by calculations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35F09B" w14:textId="4986DA22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color w:val="000000"/>
                <w:sz w:val="20"/>
                <w:szCs w:val="20"/>
                <w:lang w:eastAsia="en-GB"/>
              </w:rPr>
              <w:t>N12</w:t>
            </w:r>
          </w:p>
        </w:tc>
      </w:tr>
      <w:tr w:rsidR="001D6E15" w:rsidRPr="00BE2D28" w14:paraId="4D66266B" w14:textId="77777777" w:rsidTr="00135C68">
        <w:trPr>
          <w:trHeight w:val="567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639F884" w14:textId="1C98DAD4" w:rsidR="001D6E15" w:rsidRPr="00BE2D28" w:rsidRDefault="001D6E15" w:rsidP="00EB2429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d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FFCB07" w14:textId="72D2B0F7" w:rsidR="001D6E15" w:rsidRPr="00BE2D28" w:rsidRDefault="00135C68" w:rsidP="001D6E15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81C94AC" w14:textId="5D23DC0B" w:rsidR="001D6E15" w:rsidRPr="00BE2D28" w:rsidRDefault="001D6E15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U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B806F1E" w14:textId="143FADC0" w:rsidR="001D6E15" w:rsidRPr="00BE2D28" w:rsidRDefault="00135C68" w:rsidP="001D6E15">
            <w:pPr>
              <w:spacing w:after="0"/>
              <w:rPr>
                <w:rFonts w:ascii="Arial" w:hAnsi="Arial" w:cs="Arial"/>
                <w:color w:val="0070C0"/>
                <w:sz w:val="20"/>
                <w:szCs w:val="20"/>
              </w:rPr>
            </w:pPr>
            <w:r w:rsidRPr="00BE2D28">
              <w:rPr>
                <w:rFonts w:ascii="Arial" w:hAnsi="Arial" w:cs="Arial"/>
                <w:position w:val="-22"/>
                <w:sz w:val="20"/>
                <w:szCs w:val="20"/>
              </w:rPr>
              <w:t>See below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9338333" w14:textId="074C8E8A" w:rsidR="001D6E15" w:rsidRPr="00BE2D28" w:rsidRDefault="001D6E15" w:rsidP="001D6E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83D294D" w14:textId="69EC8BE7" w:rsidR="001D6E15" w:rsidRPr="00BE2D28" w:rsidRDefault="001D6E15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4</w:t>
            </w:r>
          </w:p>
        </w:tc>
      </w:tr>
      <w:tr w:rsidR="001D6E15" w:rsidRPr="00BE2D28" w14:paraId="66B14AC3" w14:textId="77777777" w:rsidTr="00135C68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2DCC098" w14:textId="1BC021C6" w:rsidR="001D6E15" w:rsidRPr="00BE2D28" w:rsidRDefault="001D6E15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D56C5F" w14:textId="075B808A" w:rsidR="001D6E15" w:rsidRPr="00BE2D28" w:rsidRDefault="001D6E15" w:rsidP="001D6E15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AB5A98" w14:textId="106B6AF4" w:rsidR="001D6E15" w:rsidRPr="00BE2D28" w:rsidRDefault="001D6E15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BF4A25" w14:textId="21DE0115" w:rsidR="001D6E15" w:rsidRPr="00BE2D28" w:rsidRDefault="00135C68" w:rsidP="001D6E1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70C0"/>
                <w:position w:val="-22"/>
              </w:rPr>
              <w:object w:dxaOrig="300" w:dyaOrig="560" w14:anchorId="057CDAAE">
                <v:shape id="_x0000_i1038" type="#_x0000_t75" style="width:15pt;height:27.75pt" o:ole="">
                  <v:imagedata r:id="rId37" o:title=""/>
                </v:shape>
                <o:OLEObject Type="Embed" ProgID="Equation.DSMT4" ShapeID="_x0000_i1038" DrawAspect="Content" ObjectID="_1673356138" r:id="rId38"/>
              </w:objec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8C2783" w14:textId="1F04FC42" w:rsidR="001D6E15" w:rsidRPr="00BE2D28" w:rsidRDefault="00674F3A" w:rsidP="00135C68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  </w:t>
            </w:r>
            <w:r w:rsidR="00135C68"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OE 3875/1000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BD49DAA" w14:textId="3661D7DC" w:rsidR="001D6E15" w:rsidRPr="00BE2D28" w:rsidRDefault="001D6E15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N4</w:t>
            </w:r>
          </w:p>
        </w:tc>
      </w:tr>
      <w:tr w:rsidR="00135C68" w:rsidRPr="00BE2D28" w14:paraId="77D062CE" w14:textId="77777777" w:rsidTr="00135C68">
        <w:trPr>
          <w:trHeight w:val="567"/>
        </w:trPr>
        <w:tc>
          <w:tcPr>
            <w:tcW w:w="315" w:type="pc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CDC708" w14:textId="77777777" w:rsidR="00135C68" w:rsidRPr="00BE2D28" w:rsidRDefault="00135C68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5967C8" w14:textId="03F2DEB2" w:rsidR="00135C68" w:rsidRPr="00BE2D28" w:rsidRDefault="00135C68" w:rsidP="001D6E15">
            <w:pPr>
              <w:ind w:left="-92" w:right="-106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EF3063" w14:textId="77777777" w:rsidR="00135C68" w:rsidRPr="00BE2D28" w:rsidRDefault="00135C68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1FF970" w14:textId="450481FE" w:rsidR="00135C68" w:rsidRPr="00BE2D28" w:rsidRDefault="00135C68" w:rsidP="001D6E1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387.5(%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B135BA" w14:textId="1A794DC9" w:rsidR="00135C68" w:rsidRPr="00BE2D28" w:rsidRDefault="00135C68" w:rsidP="00674F3A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CAO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6D39A" w14:textId="77777777" w:rsidR="00135C68" w:rsidRPr="00BE2D28" w:rsidRDefault="00135C68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</w:tr>
      <w:tr w:rsidR="00DA625B" w:rsidRPr="00BE2D28" w14:paraId="0D95D9AB" w14:textId="77777777" w:rsidTr="00DA625B">
        <w:trPr>
          <w:trHeight w:val="567"/>
        </w:trPr>
        <w:tc>
          <w:tcPr>
            <w:tcW w:w="31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A8E0A09" w14:textId="725B8C2D" w:rsidR="00DA625B" w:rsidRPr="00BE2D28" w:rsidRDefault="00DA625B" w:rsidP="00DA625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 (e)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23C406" w14:textId="7C8E558E" w:rsidR="00DA625B" w:rsidRPr="00BE2D28" w:rsidRDefault="00DA625B" w:rsidP="001D6E15">
            <w:pPr>
              <w:ind w:left="-92" w:right="-106"/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4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5240254" w14:textId="367830E4" w:rsidR="00DA625B" w:rsidRPr="00BE2D28" w:rsidRDefault="00DA625B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PS</w:t>
            </w: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17A3CEF" w14:textId="7AE8067E" w:rsidR="00DA625B" w:rsidRPr="00BE2D28" w:rsidRDefault="00DA625B" w:rsidP="001D6E15">
            <w:pPr>
              <w:spacing w:after="0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sz w:val="20"/>
                <w:szCs w:val="20"/>
              </w:rPr>
              <w:t xml:space="preserve">(£)64.98 or </w:t>
            </w:r>
            <w:r w:rsidR="00AF5D1D">
              <w:rPr>
                <w:rFonts w:ascii="Arial" w:hAnsi="Arial" w:cs="Arial"/>
                <w:sz w:val="20"/>
                <w:szCs w:val="20"/>
              </w:rPr>
              <w:t>(</w:t>
            </w:r>
            <w:r w:rsidRPr="00BE2D28">
              <w:rPr>
                <w:rFonts w:ascii="Arial" w:hAnsi="Arial" w:cs="Arial"/>
                <w:sz w:val="20"/>
                <w:szCs w:val="20"/>
              </w:rPr>
              <w:t>£</w:t>
            </w:r>
            <w:r w:rsidR="00AF5D1D">
              <w:rPr>
                <w:rFonts w:ascii="Arial" w:hAnsi="Arial" w:cs="Arial"/>
                <w:sz w:val="20"/>
                <w:szCs w:val="20"/>
              </w:rPr>
              <w:t>)</w:t>
            </w:r>
            <w:r w:rsidRPr="00BE2D28">
              <w:rPr>
                <w:rFonts w:ascii="Arial" w:hAnsi="Arial" w:cs="Arial"/>
                <w:sz w:val="20"/>
                <w:szCs w:val="20"/>
              </w:rPr>
              <w:t>65(.00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98096A9" w14:textId="79D35C7E" w:rsidR="00DA625B" w:rsidRPr="00BE2D28" w:rsidRDefault="00DA625B" w:rsidP="001D6E15">
            <w:pPr>
              <w:pStyle w:val="NoSpacing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Award 4 marks if correct answer given 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5209235" w14:textId="77777777" w:rsidR="00DA625B" w:rsidRPr="00BE2D28" w:rsidRDefault="00DA625B" w:rsidP="001D6E15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</w:tr>
      <w:tr w:rsidR="00DA625B" w:rsidRPr="00BE2D28" w14:paraId="069A24EE" w14:textId="77777777" w:rsidTr="00DA625B">
        <w:trPr>
          <w:trHeight w:val="1562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3B55B060" w14:textId="041EC2E8" w:rsidR="00DA625B" w:rsidRPr="00BE2D28" w:rsidRDefault="00DA625B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5C2EA9" w14:textId="5F4E6BE3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76F6CB" w14:textId="69C8B4DA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27D91C" w14:textId="1E9EA0B5" w:rsidR="00DA625B" w:rsidRPr="00BE2D28" w:rsidRDefault="00DA625B" w:rsidP="001D6E15">
            <w:pPr>
              <w:pStyle w:val="NoSpacing"/>
              <w:rPr>
                <w:rFonts w:ascii="Arial" w:hAnsi="Arial" w:cs="Arial"/>
                <w:sz w:val="20"/>
              </w:rPr>
            </w:pPr>
            <w:r w:rsidRPr="00BE2D28">
              <w:rPr>
                <w:rFonts w:ascii="Arial" w:hAnsi="Arial" w:cs="Arial"/>
                <w:sz w:val="20"/>
              </w:rPr>
              <w:t>(2.50 × 1) + (7.50 × 4) + (12.50 × 5) + (17.50 × 2)</w:t>
            </w:r>
          </w:p>
          <w:p w14:paraId="468800DE" w14:textId="77777777" w:rsidR="00DA625B" w:rsidRPr="00BE2D28" w:rsidRDefault="00DA625B" w:rsidP="001D6E15">
            <w:pPr>
              <w:pStyle w:val="NoSpacing"/>
              <w:rPr>
                <w:rFonts w:ascii="Arial" w:hAnsi="Arial" w:cs="Arial"/>
                <w:sz w:val="20"/>
              </w:rPr>
            </w:pPr>
          </w:p>
          <w:p w14:paraId="60D18C55" w14:textId="4DBCBEB5" w:rsidR="00DA625B" w:rsidRPr="00BE2D28" w:rsidRDefault="00DA625B" w:rsidP="001D6E15">
            <w:pPr>
              <w:pStyle w:val="NoSpacing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o</w:t>
            </w:r>
            <w:r w:rsidRPr="00BE2D28">
              <w:rPr>
                <w:rFonts w:ascii="Arial" w:hAnsi="Arial" w:cs="Arial"/>
                <w:sz w:val="20"/>
              </w:rPr>
              <w:t>r 2.50 + 30 + 62.50 + 35</w:t>
            </w:r>
          </w:p>
          <w:p w14:paraId="0DD43E61" w14:textId="77777777" w:rsidR="00DA625B" w:rsidRPr="00BE2D28" w:rsidRDefault="00DA625B" w:rsidP="001D6E15">
            <w:pPr>
              <w:pStyle w:val="NoSpacing"/>
              <w:rPr>
                <w:rFonts w:ascii="Arial" w:hAnsi="Arial" w:cs="Arial"/>
                <w:sz w:val="20"/>
              </w:rPr>
            </w:pPr>
          </w:p>
          <w:p w14:paraId="665249BB" w14:textId="09C5EB06" w:rsidR="00DA625B" w:rsidRPr="00BE2D28" w:rsidRDefault="00DA625B" w:rsidP="001D6E15">
            <w:pPr>
              <w:pStyle w:val="NoSpacing"/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o</w:t>
            </w:r>
            <w:r w:rsidRPr="00BE2D28">
              <w:rPr>
                <w:rFonts w:ascii="Arial" w:hAnsi="Arial" w:cs="Arial"/>
                <w:sz w:val="20"/>
              </w:rPr>
              <w:t>r 130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4DE77C" w14:textId="77777777" w:rsidR="00DA625B" w:rsidRPr="00DA625B" w:rsidRDefault="00DA625B" w:rsidP="00DA625B">
            <w:pPr>
              <w:pStyle w:val="NoSpacing"/>
              <w:rPr>
                <w:rFonts w:ascii="Arial" w:hAnsi="Arial" w:cs="Arial"/>
                <w:sz w:val="20"/>
              </w:rPr>
            </w:pPr>
            <w:r w:rsidRPr="00DA625B">
              <w:rPr>
                <w:rFonts w:ascii="Arial" w:hAnsi="Arial" w:cs="Arial"/>
                <w:sz w:val="20"/>
              </w:rPr>
              <w:t>Accept alternatives to writing the calculation out, e.g. writing parts next to the table</w:t>
            </w:r>
          </w:p>
          <w:p w14:paraId="7DE36E0F" w14:textId="4EB640A2" w:rsidR="00DA625B" w:rsidRPr="00DA625B" w:rsidRDefault="00DA625B" w:rsidP="00DA625B">
            <w:pPr>
              <w:pStyle w:val="NoSpacing"/>
              <w:rPr>
                <w:rFonts w:ascii="Arial" w:hAnsi="Arial" w:cs="Arial"/>
                <w:sz w:val="20"/>
              </w:rPr>
            </w:pPr>
            <w:r w:rsidRPr="00DA625B">
              <w:rPr>
                <w:rFonts w:ascii="Arial" w:hAnsi="Arial" w:cs="Arial"/>
                <w:sz w:val="20"/>
              </w:rPr>
              <w:t>Must be consistent values, i.e. all highest or all lowest value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24191" w14:textId="7CA16D48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H24</w:t>
            </w:r>
          </w:p>
        </w:tc>
      </w:tr>
      <w:tr w:rsidR="00DA625B" w:rsidRPr="00BE2D28" w14:paraId="325AC543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01514B2F" w14:textId="77777777" w:rsidR="00DA625B" w:rsidRPr="00BE2D28" w:rsidRDefault="00DA625B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BDE919" w14:textId="57F86FAF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A41F33" w14:textId="77777777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4DD8EE" w14:textId="70E848E1" w:rsidR="00DA625B" w:rsidRPr="00BE2D28" w:rsidRDefault="00DA625B" w:rsidP="001D6E15">
            <w:pPr>
              <w:pStyle w:val="NoSpacing"/>
              <w:rPr>
                <w:rFonts w:ascii="Arial" w:hAnsi="Arial" w:cs="Arial"/>
                <w:color w:val="FF0000"/>
                <w:sz w:val="20"/>
              </w:rPr>
            </w:pPr>
            <w:r w:rsidRPr="00BE2D28">
              <w:rPr>
                <w:rFonts w:ascii="Arial" w:hAnsi="Arial" w:cs="Arial"/>
                <w:b/>
                <w:sz w:val="20"/>
              </w:rPr>
              <w:t>Their</w:t>
            </w:r>
            <w:r w:rsidRPr="00BE2D28">
              <w:rPr>
                <w:rFonts w:ascii="Arial" w:hAnsi="Arial" w:cs="Arial"/>
                <w:sz w:val="20"/>
              </w:rPr>
              <w:t xml:space="preserve"> 130 ÷</w:t>
            </w:r>
            <w:r w:rsidR="00AF5D1D">
              <w:rPr>
                <w:rFonts w:ascii="Arial" w:hAnsi="Arial" w:cs="Arial"/>
                <w:sz w:val="20"/>
              </w:rPr>
              <w:t xml:space="preserve"> </w:t>
            </w:r>
            <w:r w:rsidRPr="00BE2D28">
              <w:rPr>
                <w:rFonts w:ascii="Arial" w:hAnsi="Arial" w:cs="Arial"/>
                <w:sz w:val="20"/>
              </w:rPr>
              <w:t xml:space="preserve">12 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A880C1D" w14:textId="0AB3EB13" w:rsidR="00DA625B" w:rsidRPr="00DA625B" w:rsidRDefault="00DA625B" w:rsidP="00DA625B">
            <w:pPr>
              <w:pStyle w:val="NoSpacing"/>
              <w:rPr>
                <w:rFonts w:ascii="Arial" w:eastAsia="Times New Roman" w:hAnsi="Arial" w:cs="Arial"/>
                <w:color w:val="000000"/>
                <w:sz w:val="20"/>
                <w:lang w:eastAsia="en-GB"/>
              </w:rPr>
            </w:pPr>
            <w:r w:rsidRPr="00DA625B">
              <w:rPr>
                <w:rFonts w:ascii="Arial" w:eastAsia="Times New Roman" w:hAnsi="Arial" w:cs="Arial"/>
                <w:color w:val="000000"/>
                <w:sz w:val="20"/>
                <w:lang w:eastAsia="en-GB"/>
              </w:rPr>
              <w:t>FT on previous task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456C5B" w14:textId="197383DF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H24</w:t>
            </w:r>
          </w:p>
        </w:tc>
      </w:tr>
      <w:tr w:rsidR="00DA625B" w:rsidRPr="00BE2D28" w14:paraId="5F3CD733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6A9063B3" w14:textId="77777777" w:rsidR="00DA625B" w:rsidRPr="00BE2D28" w:rsidRDefault="00DA625B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04DB852" w14:textId="27F88A43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A50A05" w14:textId="77777777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67E0854" w14:textId="675F8228" w:rsidR="00DA625B" w:rsidRPr="00BE2D28" w:rsidRDefault="00DA625B" w:rsidP="001D6E15">
            <w:pPr>
              <w:pStyle w:val="NoSpacing"/>
              <w:rPr>
                <w:rFonts w:ascii="Arial" w:eastAsia="Times New Roman" w:hAnsi="Arial" w:cs="Arial"/>
                <w:color w:val="000000"/>
                <w:sz w:val="20"/>
                <w:lang w:eastAsia="en-GB"/>
              </w:rPr>
            </w:pPr>
            <w:r w:rsidRPr="00BE2D28">
              <w:rPr>
                <w:rFonts w:ascii="Arial" w:hAnsi="Arial" w:cs="Arial"/>
                <w:sz w:val="20"/>
              </w:rPr>
              <w:t>(£)10.8(3…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12664B" w14:textId="239FD681" w:rsidR="00DA625B" w:rsidRPr="00DA625B" w:rsidRDefault="00DA625B" w:rsidP="001D6E15">
            <w:pPr>
              <w:pStyle w:val="NoSpacing"/>
              <w:rPr>
                <w:rFonts w:ascii="Arial" w:eastAsia="Times New Roman" w:hAnsi="Arial" w:cs="Arial"/>
                <w:color w:val="000000"/>
                <w:sz w:val="20"/>
                <w:lang w:eastAsia="en-GB"/>
              </w:rPr>
            </w:pPr>
            <w:r w:rsidRPr="00DA625B">
              <w:rPr>
                <w:rFonts w:ascii="Arial" w:eastAsia="Times New Roman" w:hAnsi="Arial" w:cs="Arial"/>
                <w:color w:val="000000"/>
                <w:sz w:val="20"/>
                <w:lang w:eastAsia="en-GB"/>
              </w:rPr>
              <w:t xml:space="preserve">CAO Implies first 2 marks </w:t>
            </w: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EB2024" w14:textId="10FDFDAA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H24</w:t>
            </w:r>
          </w:p>
        </w:tc>
      </w:tr>
      <w:tr w:rsidR="00DA625B" w:rsidRPr="00BE2D28" w14:paraId="5FE9429E" w14:textId="77777777" w:rsidTr="00DA625B">
        <w:trPr>
          <w:trHeight w:val="567"/>
        </w:trPr>
        <w:tc>
          <w:tcPr>
            <w:tcW w:w="31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2482D68" w14:textId="77777777" w:rsidR="00DA625B" w:rsidRPr="00BE2D28" w:rsidRDefault="00DA625B" w:rsidP="001D6E15">
            <w:pPr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02CC4B" w14:textId="0C983002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BE2D28">
              <w:rPr>
                <w:rFonts w:ascii="Arial" w:hAnsi="Arial" w:cs="Arial"/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3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64271A" w14:textId="77777777" w:rsidR="00DA625B" w:rsidRPr="00BE2D28" w:rsidRDefault="00DA625B" w:rsidP="001D6E15">
            <w:pPr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3CB95C" w14:textId="781FAC04" w:rsidR="00DA625B" w:rsidRPr="00BE2D28" w:rsidRDefault="00DA625B" w:rsidP="00E15886">
            <w:pPr>
              <w:pStyle w:val="NoSpacing"/>
              <w:rPr>
                <w:rFonts w:ascii="Arial" w:hAnsi="Arial" w:cs="Arial"/>
                <w:sz w:val="20"/>
              </w:rPr>
            </w:pPr>
            <w:r w:rsidRPr="00BE2D28">
              <w:rPr>
                <w:rFonts w:ascii="Arial" w:hAnsi="Arial" w:cs="Arial"/>
                <w:sz w:val="20"/>
              </w:rPr>
              <w:t>Their (£)10.83(3…) × 6 or (£)64.98 or (£)65(.00)</w:t>
            </w:r>
          </w:p>
        </w:tc>
        <w:tc>
          <w:tcPr>
            <w:tcW w:w="18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9FB8A4" w14:textId="77777777" w:rsidR="00DA625B" w:rsidRPr="00DA625B" w:rsidRDefault="00DA625B" w:rsidP="001D6E15">
            <w:pPr>
              <w:pStyle w:val="NoSpacing"/>
              <w:rPr>
                <w:rFonts w:ascii="Arial" w:eastAsia="Times New Roman" w:hAnsi="Arial" w:cs="Arial"/>
                <w:color w:val="000000"/>
                <w:sz w:val="20"/>
                <w:lang w:eastAsia="en-GB"/>
              </w:rPr>
            </w:pPr>
          </w:p>
        </w:tc>
        <w:tc>
          <w:tcPr>
            <w:tcW w:w="3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7B4A96" w14:textId="3B6CDC85" w:rsidR="00DA625B" w:rsidRPr="00BE2D28" w:rsidRDefault="00DA625B" w:rsidP="001D6E15">
            <w:pPr>
              <w:spacing w:after="0"/>
              <w:jc w:val="center"/>
              <w:rPr>
                <w:rFonts w:ascii="Arial" w:eastAsia="Times New Roman" w:hAnsi="Arial" w:cs="Arial"/>
                <w:sz w:val="20"/>
                <w:szCs w:val="20"/>
                <w:lang w:eastAsia="en-GB"/>
              </w:rPr>
            </w:pPr>
            <w:r w:rsidRPr="00BE2D28">
              <w:rPr>
                <w:rFonts w:ascii="Arial" w:eastAsia="Times New Roman" w:hAnsi="Arial" w:cs="Arial"/>
                <w:sz w:val="20"/>
                <w:szCs w:val="20"/>
                <w:lang w:eastAsia="en-GB"/>
              </w:rPr>
              <w:t>M13a</w:t>
            </w:r>
          </w:p>
        </w:tc>
      </w:tr>
    </w:tbl>
    <w:p w14:paraId="4396B11D" w14:textId="6F99FDA3" w:rsidR="004F341C" w:rsidRPr="00BE2D28" w:rsidRDefault="004F341C" w:rsidP="00C21DDD">
      <w:pPr>
        <w:rPr>
          <w:rFonts w:ascii="Arial" w:hAnsi="Arial" w:cs="Arial"/>
        </w:rPr>
      </w:pPr>
    </w:p>
    <w:sectPr w:rsidR="004F341C" w:rsidRPr="00BE2D28" w:rsidSect="00AD4FC3">
      <w:headerReference w:type="even" r:id="rId39"/>
      <w:headerReference w:type="default" r:id="rId40"/>
      <w:footerReference w:type="default" r:id="rId41"/>
      <w:headerReference w:type="first" r:id="rId4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723B692" w14:textId="77777777" w:rsidR="00346E16" w:rsidRDefault="00346E16" w:rsidP="008F508B">
      <w:pPr>
        <w:spacing w:after="0" w:line="240" w:lineRule="auto"/>
      </w:pPr>
      <w:r>
        <w:separator/>
      </w:r>
    </w:p>
  </w:endnote>
  <w:endnote w:type="continuationSeparator" w:id="0">
    <w:p w14:paraId="7DFBA1FF" w14:textId="77777777" w:rsidR="00346E16" w:rsidRDefault="00346E16" w:rsidP="008F50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rFonts w:ascii="Arial" w:hAnsi="Arial" w:cs="Arial"/>
      </w:rPr>
      <w:id w:val="1514805974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4A2CE6E" w14:textId="77777777" w:rsidR="00C53DE1" w:rsidRDefault="00C53DE1" w:rsidP="00CC5692">
        <w:pPr>
          <w:pStyle w:val="Footer"/>
          <w:jc w:val="center"/>
          <w:rPr>
            <w:rFonts w:ascii="Arial" w:hAnsi="Arial" w:cs="Arial"/>
            <w:noProof/>
          </w:rPr>
        </w:pPr>
        <w:r w:rsidRPr="004D6AA5">
          <w:rPr>
            <w:rFonts w:ascii="Arial" w:hAnsi="Arial" w:cs="Arial"/>
          </w:rPr>
          <w:fldChar w:fldCharType="begin"/>
        </w:r>
        <w:r w:rsidRPr="004D6AA5">
          <w:rPr>
            <w:rFonts w:ascii="Arial" w:hAnsi="Arial" w:cs="Arial"/>
          </w:rPr>
          <w:instrText xml:space="preserve"> PAGE   \* MERGEFORMAT </w:instrText>
        </w:r>
        <w:r w:rsidRPr="004D6AA5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4</w:t>
        </w:r>
        <w:r w:rsidRPr="004D6AA5">
          <w:rPr>
            <w:rFonts w:ascii="Arial" w:hAnsi="Arial" w:cs="Arial"/>
            <w:noProof/>
          </w:rPr>
          <w:fldChar w:fldCharType="end"/>
        </w:r>
      </w:p>
      <w:p w14:paraId="64D62C3F" w14:textId="77777777" w:rsidR="00C53DE1" w:rsidRPr="004D6AA5" w:rsidRDefault="00B009FB" w:rsidP="00CC5692">
        <w:pPr>
          <w:pStyle w:val="Footer"/>
          <w:jc w:val="center"/>
          <w:rPr>
            <w:rFonts w:ascii="Arial" w:hAnsi="Arial" w:cs="Arial"/>
          </w:rPr>
        </w:pP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687905059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4"/>
      </w:rPr>
    </w:sdtEndPr>
    <w:sdtContent>
      <w:p w14:paraId="64ECC52C" w14:textId="77777777" w:rsidR="00C53DE1" w:rsidRPr="008908BB" w:rsidRDefault="00C53DE1" w:rsidP="00CC5692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4D6AA5">
          <w:rPr>
            <w:rFonts w:ascii="Arial" w:hAnsi="Arial" w:cs="Arial"/>
            <w:sz w:val="24"/>
          </w:rPr>
          <w:fldChar w:fldCharType="begin"/>
        </w:r>
        <w:r w:rsidRPr="004D6AA5">
          <w:rPr>
            <w:rFonts w:ascii="Arial" w:hAnsi="Arial" w:cs="Arial"/>
            <w:sz w:val="24"/>
          </w:rPr>
          <w:instrText xml:space="preserve"> PAGE   \* MERGEFORMAT </w:instrText>
        </w:r>
        <w:r w:rsidRPr="004D6AA5">
          <w:rPr>
            <w:rFonts w:ascii="Arial" w:hAnsi="Arial" w:cs="Arial"/>
            <w:sz w:val="24"/>
          </w:rPr>
          <w:fldChar w:fldCharType="separate"/>
        </w:r>
        <w:r>
          <w:rPr>
            <w:rFonts w:ascii="Arial" w:hAnsi="Arial" w:cs="Arial"/>
            <w:noProof/>
            <w:sz w:val="24"/>
          </w:rPr>
          <w:t>3</w:t>
        </w:r>
        <w:r w:rsidRPr="004D6AA5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8516032" w14:textId="72B631D2" w:rsidR="00C53DE1" w:rsidRPr="004D6AA5" w:rsidRDefault="00C53DE1" w:rsidP="00CC5692">
    <w:pPr>
      <w:spacing w:after="0" w:line="240" w:lineRule="auto"/>
      <w:rPr>
        <w:rFonts w:ascii="Arial" w:hAnsi="Arial" w:cs="Arial"/>
        <w:sz w:val="17"/>
        <w:szCs w:val="17"/>
      </w:rPr>
    </w:pPr>
    <w:r w:rsidRPr="00335E31">
      <w:rPr>
        <w:rFonts w:ascii="Arial" w:eastAsia="Arial" w:hAnsi="Arial" w:cs="Arial"/>
        <w:spacing w:val="-1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 xml:space="preserve">ll </w:t>
    </w:r>
    <w:r>
      <w:rPr>
        <w:rFonts w:ascii="Arial" w:eastAsia="Arial" w:hAnsi="Arial" w:cs="Arial"/>
        <w:sz w:val="17"/>
        <w:szCs w:val="17"/>
      </w:rPr>
      <w:t xml:space="preserve">of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</w:t>
    </w:r>
    <w:r w:rsidRPr="00335E31">
      <w:rPr>
        <w:rFonts w:ascii="Arial" w:eastAsia="Arial" w:hAnsi="Arial" w:cs="Arial"/>
        <w:sz w:val="17"/>
        <w:szCs w:val="17"/>
      </w:rPr>
      <w:t>e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m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e</w:t>
    </w:r>
    <w:r w:rsidRPr="00335E31">
      <w:rPr>
        <w:rFonts w:ascii="Arial" w:eastAsia="Arial" w:hAnsi="Arial" w:cs="Arial"/>
        <w:sz w:val="17"/>
        <w:szCs w:val="17"/>
      </w:rPr>
      <w:t>ri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 i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i</w:t>
    </w:r>
    <w:r w:rsidRPr="00335E31">
      <w:rPr>
        <w:rFonts w:ascii="Arial" w:eastAsia="Arial" w:hAnsi="Arial" w:cs="Arial"/>
        <w:sz w:val="17"/>
        <w:szCs w:val="17"/>
      </w:rPr>
      <w:t>s</w:t>
    </w:r>
    <w:r w:rsidRPr="00335E31">
      <w:rPr>
        <w:rFonts w:ascii="Arial" w:eastAsia="Arial" w:hAnsi="Arial" w:cs="Arial"/>
        <w:spacing w:val="1"/>
        <w:sz w:val="17"/>
        <w:szCs w:val="17"/>
      </w:rPr>
      <w:t xml:space="preserve"> </w:t>
    </w:r>
    <w:r w:rsidRPr="00335E31">
      <w:rPr>
        <w:rFonts w:ascii="Arial" w:eastAsia="Arial" w:hAnsi="Arial" w:cs="Arial"/>
        <w:spacing w:val="-2"/>
        <w:sz w:val="17"/>
        <w:szCs w:val="17"/>
      </w:rPr>
      <w:t>pub</w:t>
    </w:r>
    <w:r w:rsidRPr="00335E31">
      <w:rPr>
        <w:rFonts w:ascii="Arial" w:eastAsia="Arial" w:hAnsi="Arial" w:cs="Arial"/>
        <w:sz w:val="17"/>
        <w:szCs w:val="17"/>
      </w:rPr>
      <w:t>li</w:t>
    </w:r>
    <w:r w:rsidRPr="00335E31">
      <w:rPr>
        <w:rFonts w:ascii="Arial" w:eastAsia="Arial" w:hAnsi="Arial" w:cs="Arial"/>
        <w:spacing w:val="1"/>
        <w:sz w:val="17"/>
        <w:szCs w:val="17"/>
      </w:rPr>
      <w:t>c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i</w:t>
    </w:r>
    <w:r w:rsidRPr="00335E31">
      <w:rPr>
        <w:rFonts w:ascii="Arial" w:eastAsia="Arial" w:hAnsi="Arial" w:cs="Arial"/>
        <w:spacing w:val="-4"/>
        <w:sz w:val="17"/>
        <w:szCs w:val="17"/>
      </w:rPr>
      <w:t>o</w:t>
    </w:r>
    <w:r w:rsidRPr="00335E31">
      <w:rPr>
        <w:rFonts w:ascii="Arial" w:eastAsia="Arial" w:hAnsi="Arial" w:cs="Arial"/>
        <w:sz w:val="17"/>
        <w:szCs w:val="17"/>
      </w:rPr>
      <w:t>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is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©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NCF</w:t>
    </w:r>
    <w:r w:rsidRPr="00335E31">
      <w:rPr>
        <w:rFonts w:ascii="Arial" w:eastAsia="Arial" w:hAnsi="Arial" w:cs="Arial"/>
        <w:sz w:val="17"/>
        <w:szCs w:val="17"/>
      </w:rPr>
      <w:t>E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547798702"/>
      <w:docPartObj>
        <w:docPartGallery w:val="Page Numbers (Bottom of Page)"/>
        <w:docPartUnique/>
      </w:docPartObj>
    </w:sdtPr>
    <w:sdtEndPr>
      <w:rPr>
        <w:rFonts w:ascii="Arial" w:hAnsi="Arial" w:cs="Arial"/>
        <w:noProof/>
      </w:rPr>
    </w:sdtEndPr>
    <w:sdtContent>
      <w:p w14:paraId="13F10F17" w14:textId="5B0C459B" w:rsidR="00C53DE1" w:rsidRPr="00445F86" w:rsidRDefault="00C53DE1" w:rsidP="008F508B">
        <w:pPr>
          <w:pStyle w:val="Footer"/>
          <w:jc w:val="center"/>
          <w:rPr>
            <w:rFonts w:ascii="Arial" w:hAnsi="Arial" w:cs="Arial"/>
          </w:rPr>
        </w:pPr>
        <w:r w:rsidRPr="00445F86">
          <w:rPr>
            <w:rFonts w:ascii="Arial" w:hAnsi="Arial" w:cs="Arial"/>
          </w:rPr>
          <w:fldChar w:fldCharType="begin"/>
        </w:r>
        <w:r w:rsidRPr="00445F86">
          <w:rPr>
            <w:rFonts w:ascii="Arial" w:hAnsi="Arial" w:cs="Arial"/>
          </w:rPr>
          <w:instrText xml:space="preserve"> PAGE   \* MERGEFORMAT </w:instrText>
        </w:r>
        <w:r w:rsidRPr="00445F86">
          <w:rPr>
            <w:rFonts w:ascii="Arial" w:hAnsi="Arial" w:cs="Arial"/>
          </w:rPr>
          <w:fldChar w:fldCharType="separate"/>
        </w:r>
        <w:r w:rsidR="00E14111">
          <w:rPr>
            <w:rFonts w:ascii="Arial" w:hAnsi="Arial" w:cs="Arial"/>
            <w:noProof/>
          </w:rPr>
          <w:t>2</w:t>
        </w:r>
        <w:r w:rsidRPr="00445F86">
          <w:rPr>
            <w:rFonts w:ascii="Arial" w:hAnsi="Arial" w:cs="Arial"/>
            <w:noProof/>
          </w:rPr>
          <w:fldChar w:fldCharType="end"/>
        </w:r>
      </w:p>
    </w:sdtContent>
  </w:sdt>
  <w:p w14:paraId="1139E940" w14:textId="3508CC00" w:rsidR="00C53DE1" w:rsidRPr="008F508B" w:rsidRDefault="00C53DE1">
    <w:pPr>
      <w:pStyle w:val="Footer"/>
      <w:rPr>
        <w:rFonts w:ascii="Arial" w:hAnsi="Arial" w:cs="Arial"/>
        <w:sz w:val="20"/>
        <w:szCs w:val="24"/>
      </w:rPr>
    </w:pPr>
    <w:r w:rsidRPr="00BF157B">
      <w:rPr>
        <w:rFonts w:ascii="Arial" w:hAnsi="Arial" w:cs="Arial"/>
        <w:noProof/>
        <w:sz w:val="20"/>
        <w:szCs w:val="24"/>
      </w:rPr>
      <w:t xml:space="preserve">Paper </w:t>
    </w:r>
    <w:r>
      <w:rPr>
        <w:rFonts w:ascii="Arial" w:hAnsi="Arial" w:cs="Arial"/>
        <w:noProof/>
        <w:sz w:val="20"/>
        <w:szCs w:val="24"/>
      </w:rPr>
      <w:t>number:  Level 2 P001269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E8B818F" w14:textId="77777777" w:rsidR="00346E16" w:rsidRDefault="00346E16" w:rsidP="008F508B">
      <w:pPr>
        <w:spacing w:after="0" w:line="240" w:lineRule="auto"/>
      </w:pPr>
      <w:r>
        <w:separator/>
      </w:r>
    </w:p>
  </w:footnote>
  <w:footnote w:type="continuationSeparator" w:id="0">
    <w:p w14:paraId="45363355" w14:textId="77777777" w:rsidR="00346E16" w:rsidRDefault="00346E16" w:rsidP="008F50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BFF538" w14:textId="54D8FAEF" w:rsidR="00C53DE1" w:rsidRDefault="00B009FB">
    <w:pPr>
      <w:pStyle w:val="Header"/>
    </w:pPr>
    <w:r>
      <w:rPr>
        <w:noProof/>
      </w:rPr>
      <w:pict w14:anchorId="4C14CBBD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8486016" o:spid="_x0000_s2050" type="#_x0000_t136" style="position:absolute;margin-left:0;margin-top:0;width:606.15pt;height:121.2pt;rotation:315;z-index:-251655168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7E7E52E" w14:textId="4B6BCA47" w:rsidR="00C53DE1" w:rsidRDefault="00B009FB">
    <w:pPr>
      <w:pStyle w:val="Header"/>
    </w:pPr>
    <w:r>
      <w:rPr>
        <w:noProof/>
      </w:rPr>
      <w:pict w14:anchorId="6705251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8486017" o:spid="_x0000_s2051" type="#_x0000_t136" style="position:absolute;margin-left:0;margin-top:0;width:606.15pt;height:121.2pt;rotation:315;z-index:-25165312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EB29846" w14:textId="4F456BEE" w:rsidR="00C53DE1" w:rsidRPr="000262EA" w:rsidRDefault="00B009FB" w:rsidP="00CC5692">
    <w:pPr>
      <w:pStyle w:val="Header"/>
      <w:ind w:left="-142"/>
    </w:pPr>
    <w:r>
      <w:rPr>
        <w:noProof/>
      </w:rPr>
      <w:pict w14:anchorId="03133DE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8486015" o:spid="_x0000_s2049" type="#_x0000_t136" style="position:absolute;left:0;text-align:left;margin-left:0;margin-top:0;width:606.15pt;height:121.2pt;rotation:315;z-index:-25165721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C53DE1" w:rsidRPr="009B5367">
      <w:rPr>
        <w:noProof/>
        <w:sz w:val="20"/>
        <w:lang w:eastAsia="en-GB"/>
      </w:rPr>
      <w:drawing>
        <wp:inline distT="0" distB="0" distL="0" distR="0" wp14:anchorId="2D23AB23" wp14:editId="4C693AA0">
          <wp:extent cx="1800860" cy="718820"/>
          <wp:effectExtent l="0" t="0" r="8890" b="5080"/>
          <wp:docPr id="7" name="Picture 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81" name="Picture 78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860" cy="718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F05789B" w14:textId="268373E7" w:rsidR="00C53DE1" w:rsidRDefault="00B009FB">
    <w:pPr>
      <w:pStyle w:val="Header"/>
    </w:pPr>
    <w:r>
      <w:rPr>
        <w:noProof/>
      </w:rPr>
      <w:pict w14:anchorId="43BF8CA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8486019" o:spid="_x0000_s2053" type="#_x0000_t136" style="position:absolute;margin-left:0;margin-top:0;width:606.15pt;height:121.2pt;rotation:315;z-index:-251649024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E6B8E5" w14:textId="45DF5842" w:rsidR="00C53DE1" w:rsidRDefault="00B009FB">
    <w:pPr>
      <w:pStyle w:val="Header"/>
    </w:pPr>
    <w:r>
      <w:rPr>
        <w:noProof/>
      </w:rPr>
      <w:pict w14:anchorId="7709967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8486020" o:spid="_x0000_s2054" type="#_x0000_t136" style="position:absolute;margin-left:0;margin-top:0;width:606.15pt;height:121.2pt;rotation:315;z-index:-25164697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E24C36" w14:textId="5616D655" w:rsidR="00C53DE1" w:rsidRDefault="00B009FB">
    <w:pPr>
      <w:pStyle w:val="Header"/>
    </w:pPr>
    <w:r>
      <w:rPr>
        <w:noProof/>
      </w:rPr>
      <w:pict w14:anchorId="4247C32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8486018" o:spid="_x0000_s2052" type="#_x0000_t136" style="position:absolute;margin-left:0;margin-top:0;width:606.15pt;height:121.2pt;rotation:315;z-index:-251651072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7C3063"/>
    <w:multiLevelType w:val="hybridMultilevel"/>
    <w:tmpl w:val="EC9494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36D4BF7"/>
    <w:multiLevelType w:val="hybridMultilevel"/>
    <w:tmpl w:val="09AC4D4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3C6C84"/>
    <w:multiLevelType w:val="hybridMultilevel"/>
    <w:tmpl w:val="A36632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71355C2"/>
    <w:multiLevelType w:val="hybridMultilevel"/>
    <w:tmpl w:val="BBF66E5E"/>
    <w:lvl w:ilvl="0" w:tplc="2C7CE6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F5244"/>
    <w:rsid w:val="000001FA"/>
    <w:rsid w:val="00000364"/>
    <w:rsid w:val="00003406"/>
    <w:rsid w:val="0000379C"/>
    <w:rsid w:val="00005C1E"/>
    <w:rsid w:val="000077F7"/>
    <w:rsid w:val="00010ED7"/>
    <w:rsid w:val="00011008"/>
    <w:rsid w:val="000110A7"/>
    <w:rsid w:val="0001130A"/>
    <w:rsid w:val="00011992"/>
    <w:rsid w:val="00011A85"/>
    <w:rsid w:val="00015997"/>
    <w:rsid w:val="0002063E"/>
    <w:rsid w:val="00020AAD"/>
    <w:rsid w:val="000219FA"/>
    <w:rsid w:val="000222BA"/>
    <w:rsid w:val="00026EA2"/>
    <w:rsid w:val="00033DF7"/>
    <w:rsid w:val="000353AA"/>
    <w:rsid w:val="000419CC"/>
    <w:rsid w:val="00043858"/>
    <w:rsid w:val="00045747"/>
    <w:rsid w:val="00045AD5"/>
    <w:rsid w:val="00045E9F"/>
    <w:rsid w:val="000510CA"/>
    <w:rsid w:val="00053048"/>
    <w:rsid w:val="00053376"/>
    <w:rsid w:val="00055918"/>
    <w:rsid w:val="000578F7"/>
    <w:rsid w:val="00060451"/>
    <w:rsid w:val="000607C3"/>
    <w:rsid w:val="000633E6"/>
    <w:rsid w:val="000645AC"/>
    <w:rsid w:val="00066498"/>
    <w:rsid w:val="000670E2"/>
    <w:rsid w:val="000711CD"/>
    <w:rsid w:val="00074062"/>
    <w:rsid w:val="000763D5"/>
    <w:rsid w:val="000814FE"/>
    <w:rsid w:val="0008150C"/>
    <w:rsid w:val="000829B2"/>
    <w:rsid w:val="00085D14"/>
    <w:rsid w:val="000861D7"/>
    <w:rsid w:val="00086E5F"/>
    <w:rsid w:val="0009198E"/>
    <w:rsid w:val="00092AA3"/>
    <w:rsid w:val="0009337B"/>
    <w:rsid w:val="00095E8D"/>
    <w:rsid w:val="00096AC4"/>
    <w:rsid w:val="0009737B"/>
    <w:rsid w:val="00097C76"/>
    <w:rsid w:val="000A34D0"/>
    <w:rsid w:val="000A42CF"/>
    <w:rsid w:val="000A5F65"/>
    <w:rsid w:val="000A6654"/>
    <w:rsid w:val="000A6958"/>
    <w:rsid w:val="000A700C"/>
    <w:rsid w:val="000A7EF9"/>
    <w:rsid w:val="000B03DF"/>
    <w:rsid w:val="000B0BC6"/>
    <w:rsid w:val="000B1EDC"/>
    <w:rsid w:val="000B30D8"/>
    <w:rsid w:val="000B5216"/>
    <w:rsid w:val="000B5B96"/>
    <w:rsid w:val="000B6ECE"/>
    <w:rsid w:val="000C10AF"/>
    <w:rsid w:val="000C1287"/>
    <w:rsid w:val="000C3ABB"/>
    <w:rsid w:val="000C491F"/>
    <w:rsid w:val="000D19AC"/>
    <w:rsid w:val="000D597F"/>
    <w:rsid w:val="000D5C1F"/>
    <w:rsid w:val="000E0B19"/>
    <w:rsid w:val="000E1344"/>
    <w:rsid w:val="000E422C"/>
    <w:rsid w:val="000E5E33"/>
    <w:rsid w:val="000F161F"/>
    <w:rsid w:val="000F1A19"/>
    <w:rsid w:val="000F42E8"/>
    <w:rsid w:val="000F5EC2"/>
    <w:rsid w:val="000F67DE"/>
    <w:rsid w:val="001021BC"/>
    <w:rsid w:val="0010267F"/>
    <w:rsid w:val="00103BAE"/>
    <w:rsid w:val="001043CE"/>
    <w:rsid w:val="00105557"/>
    <w:rsid w:val="0010624A"/>
    <w:rsid w:val="0010660A"/>
    <w:rsid w:val="00106B65"/>
    <w:rsid w:val="00106EBE"/>
    <w:rsid w:val="001126E7"/>
    <w:rsid w:val="001131C2"/>
    <w:rsid w:val="001132C0"/>
    <w:rsid w:val="00115310"/>
    <w:rsid w:val="00115C10"/>
    <w:rsid w:val="00116227"/>
    <w:rsid w:val="00116871"/>
    <w:rsid w:val="00117535"/>
    <w:rsid w:val="00123A3F"/>
    <w:rsid w:val="00123B9A"/>
    <w:rsid w:val="00126A93"/>
    <w:rsid w:val="00126F84"/>
    <w:rsid w:val="0013027D"/>
    <w:rsid w:val="00130B6E"/>
    <w:rsid w:val="001321CA"/>
    <w:rsid w:val="001341ED"/>
    <w:rsid w:val="00135862"/>
    <w:rsid w:val="00135C68"/>
    <w:rsid w:val="0013649F"/>
    <w:rsid w:val="0013778B"/>
    <w:rsid w:val="00140A46"/>
    <w:rsid w:val="00140DE9"/>
    <w:rsid w:val="00142445"/>
    <w:rsid w:val="00144F8C"/>
    <w:rsid w:val="00147788"/>
    <w:rsid w:val="00151B3C"/>
    <w:rsid w:val="00152917"/>
    <w:rsid w:val="00155376"/>
    <w:rsid w:val="00155E8F"/>
    <w:rsid w:val="00156DDA"/>
    <w:rsid w:val="00156F91"/>
    <w:rsid w:val="00157C98"/>
    <w:rsid w:val="0016291C"/>
    <w:rsid w:val="0016770F"/>
    <w:rsid w:val="00167D4E"/>
    <w:rsid w:val="00167DF0"/>
    <w:rsid w:val="0017068D"/>
    <w:rsid w:val="001716E5"/>
    <w:rsid w:val="00181B96"/>
    <w:rsid w:val="0018273C"/>
    <w:rsid w:val="00182D43"/>
    <w:rsid w:val="00185F4E"/>
    <w:rsid w:val="00186B8C"/>
    <w:rsid w:val="00186C6B"/>
    <w:rsid w:val="00190E78"/>
    <w:rsid w:val="0019169F"/>
    <w:rsid w:val="00192141"/>
    <w:rsid w:val="0019450F"/>
    <w:rsid w:val="00195B9D"/>
    <w:rsid w:val="0019609D"/>
    <w:rsid w:val="00196608"/>
    <w:rsid w:val="00196F1C"/>
    <w:rsid w:val="001974B2"/>
    <w:rsid w:val="00197557"/>
    <w:rsid w:val="00197731"/>
    <w:rsid w:val="00197929"/>
    <w:rsid w:val="00197FF7"/>
    <w:rsid w:val="001A0B11"/>
    <w:rsid w:val="001A0C18"/>
    <w:rsid w:val="001A23E0"/>
    <w:rsid w:val="001A2AA6"/>
    <w:rsid w:val="001A460E"/>
    <w:rsid w:val="001A6D1B"/>
    <w:rsid w:val="001A71D7"/>
    <w:rsid w:val="001B0D31"/>
    <w:rsid w:val="001B13F2"/>
    <w:rsid w:val="001B1BC3"/>
    <w:rsid w:val="001B20EA"/>
    <w:rsid w:val="001B71CF"/>
    <w:rsid w:val="001C022F"/>
    <w:rsid w:val="001C4060"/>
    <w:rsid w:val="001C57A9"/>
    <w:rsid w:val="001C67B2"/>
    <w:rsid w:val="001C7886"/>
    <w:rsid w:val="001C7C10"/>
    <w:rsid w:val="001C7DF9"/>
    <w:rsid w:val="001D136E"/>
    <w:rsid w:val="001D2DF3"/>
    <w:rsid w:val="001D6E15"/>
    <w:rsid w:val="001D70B0"/>
    <w:rsid w:val="001E07AC"/>
    <w:rsid w:val="001E1B2D"/>
    <w:rsid w:val="001E2CA7"/>
    <w:rsid w:val="001E2F4C"/>
    <w:rsid w:val="001E5594"/>
    <w:rsid w:val="001E70FC"/>
    <w:rsid w:val="001E742C"/>
    <w:rsid w:val="001E7456"/>
    <w:rsid w:val="001E760C"/>
    <w:rsid w:val="001F33E4"/>
    <w:rsid w:val="001F3925"/>
    <w:rsid w:val="001F536D"/>
    <w:rsid w:val="001F7767"/>
    <w:rsid w:val="001F7CB7"/>
    <w:rsid w:val="001F7D02"/>
    <w:rsid w:val="00200ACC"/>
    <w:rsid w:val="00201F2C"/>
    <w:rsid w:val="002073AF"/>
    <w:rsid w:val="002104EA"/>
    <w:rsid w:val="00210716"/>
    <w:rsid w:val="00211DC0"/>
    <w:rsid w:val="00213AB8"/>
    <w:rsid w:val="00215F28"/>
    <w:rsid w:val="00217280"/>
    <w:rsid w:val="00220017"/>
    <w:rsid w:val="002206CD"/>
    <w:rsid w:val="002212D3"/>
    <w:rsid w:val="00224E31"/>
    <w:rsid w:val="00225D3F"/>
    <w:rsid w:val="0022614E"/>
    <w:rsid w:val="0022647A"/>
    <w:rsid w:val="0022655D"/>
    <w:rsid w:val="00227CCE"/>
    <w:rsid w:val="00231374"/>
    <w:rsid w:val="00231C07"/>
    <w:rsid w:val="002326D6"/>
    <w:rsid w:val="00232F8F"/>
    <w:rsid w:val="002351B8"/>
    <w:rsid w:val="002355E3"/>
    <w:rsid w:val="00235F25"/>
    <w:rsid w:val="0023765C"/>
    <w:rsid w:val="00240DBF"/>
    <w:rsid w:val="00240F3A"/>
    <w:rsid w:val="00242155"/>
    <w:rsid w:val="00243B26"/>
    <w:rsid w:val="00243D29"/>
    <w:rsid w:val="00244603"/>
    <w:rsid w:val="00244CD1"/>
    <w:rsid w:val="00251A7B"/>
    <w:rsid w:val="00252C4B"/>
    <w:rsid w:val="00254356"/>
    <w:rsid w:val="00255DEB"/>
    <w:rsid w:val="00262316"/>
    <w:rsid w:val="00264A0F"/>
    <w:rsid w:val="00266C3E"/>
    <w:rsid w:val="00267749"/>
    <w:rsid w:val="00270DA9"/>
    <w:rsid w:val="00273B8D"/>
    <w:rsid w:val="00276A4A"/>
    <w:rsid w:val="00277797"/>
    <w:rsid w:val="00280253"/>
    <w:rsid w:val="002811DD"/>
    <w:rsid w:val="00283F6C"/>
    <w:rsid w:val="0028477F"/>
    <w:rsid w:val="00291DCC"/>
    <w:rsid w:val="00293D17"/>
    <w:rsid w:val="002956C5"/>
    <w:rsid w:val="0029630D"/>
    <w:rsid w:val="002966C6"/>
    <w:rsid w:val="002969A7"/>
    <w:rsid w:val="002A38A0"/>
    <w:rsid w:val="002A5C56"/>
    <w:rsid w:val="002A64BC"/>
    <w:rsid w:val="002B4408"/>
    <w:rsid w:val="002B58C5"/>
    <w:rsid w:val="002C21A4"/>
    <w:rsid w:val="002D03CB"/>
    <w:rsid w:val="002D120C"/>
    <w:rsid w:val="002D21C0"/>
    <w:rsid w:val="002D7C17"/>
    <w:rsid w:val="002E36EC"/>
    <w:rsid w:val="002E6AC2"/>
    <w:rsid w:val="002F1C3E"/>
    <w:rsid w:val="002F2904"/>
    <w:rsid w:val="002F318B"/>
    <w:rsid w:val="002F7379"/>
    <w:rsid w:val="002F76AB"/>
    <w:rsid w:val="00302222"/>
    <w:rsid w:val="00304A59"/>
    <w:rsid w:val="003079E6"/>
    <w:rsid w:val="0031025F"/>
    <w:rsid w:val="003103DA"/>
    <w:rsid w:val="00311032"/>
    <w:rsid w:val="00311CF1"/>
    <w:rsid w:val="0031314D"/>
    <w:rsid w:val="003141E6"/>
    <w:rsid w:val="0032122E"/>
    <w:rsid w:val="00322597"/>
    <w:rsid w:val="003276C8"/>
    <w:rsid w:val="0033047A"/>
    <w:rsid w:val="003316D5"/>
    <w:rsid w:val="00332AC9"/>
    <w:rsid w:val="00332ED4"/>
    <w:rsid w:val="00333B0D"/>
    <w:rsid w:val="003340EA"/>
    <w:rsid w:val="003365FE"/>
    <w:rsid w:val="003366E0"/>
    <w:rsid w:val="00336750"/>
    <w:rsid w:val="003375F8"/>
    <w:rsid w:val="00337923"/>
    <w:rsid w:val="00341A41"/>
    <w:rsid w:val="003435FC"/>
    <w:rsid w:val="00344483"/>
    <w:rsid w:val="0034583F"/>
    <w:rsid w:val="003468BE"/>
    <w:rsid w:val="00346967"/>
    <w:rsid w:val="00346E16"/>
    <w:rsid w:val="003472B1"/>
    <w:rsid w:val="00347CDE"/>
    <w:rsid w:val="003505F9"/>
    <w:rsid w:val="0035110A"/>
    <w:rsid w:val="00352F29"/>
    <w:rsid w:val="003536ED"/>
    <w:rsid w:val="0035490C"/>
    <w:rsid w:val="003564D7"/>
    <w:rsid w:val="003600D4"/>
    <w:rsid w:val="003601DD"/>
    <w:rsid w:val="00361EB5"/>
    <w:rsid w:val="00365C39"/>
    <w:rsid w:val="00370706"/>
    <w:rsid w:val="00370BE3"/>
    <w:rsid w:val="0037116C"/>
    <w:rsid w:val="0037133F"/>
    <w:rsid w:val="00371E6A"/>
    <w:rsid w:val="00372305"/>
    <w:rsid w:val="00374605"/>
    <w:rsid w:val="0037460C"/>
    <w:rsid w:val="0037777E"/>
    <w:rsid w:val="003858D8"/>
    <w:rsid w:val="00387406"/>
    <w:rsid w:val="003910FF"/>
    <w:rsid w:val="003A0DCD"/>
    <w:rsid w:val="003A4004"/>
    <w:rsid w:val="003A45AE"/>
    <w:rsid w:val="003A6004"/>
    <w:rsid w:val="003A6ECC"/>
    <w:rsid w:val="003B0AC4"/>
    <w:rsid w:val="003B22A8"/>
    <w:rsid w:val="003B2310"/>
    <w:rsid w:val="003B5BCE"/>
    <w:rsid w:val="003C105C"/>
    <w:rsid w:val="003C1C8C"/>
    <w:rsid w:val="003C5DB9"/>
    <w:rsid w:val="003C776F"/>
    <w:rsid w:val="003D1336"/>
    <w:rsid w:val="003D1F10"/>
    <w:rsid w:val="003D2E03"/>
    <w:rsid w:val="003D5C75"/>
    <w:rsid w:val="003E08B7"/>
    <w:rsid w:val="003E0E76"/>
    <w:rsid w:val="003F0FC3"/>
    <w:rsid w:val="003F11DB"/>
    <w:rsid w:val="003F19A0"/>
    <w:rsid w:val="003F1ABA"/>
    <w:rsid w:val="003F3615"/>
    <w:rsid w:val="003F4436"/>
    <w:rsid w:val="003F75F3"/>
    <w:rsid w:val="004010B4"/>
    <w:rsid w:val="00403EBB"/>
    <w:rsid w:val="00404521"/>
    <w:rsid w:val="004155E8"/>
    <w:rsid w:val="0041581C"/>
    <w:rsid w:val="00417A64"/>
    <w:rsid w:val="0042022A"/>
    <w:rsid w:val="00421F31"/>
    <w:rsid w:val="00422262"/>
    <w:rsid w:val="00425EA2"/>
    <w:rsid w:val="0042662E"/>
    <w:rsid w:val="00426E47"/>
    <w:rsid w:val="00427DF0"/>
    <w:rsid w:val="00430165"/>
    <w:rsid w:val="00430D02"/>
    <w:rsid w:val="00432098"/>
    <w:rsid w:val="00432E44"/>
    <w:rsid w:val="0044042E"/>
    <w:rsid w:val="00440698"/>
    <w:rsid w:val="00441D2F"/>
    <w:rsid w:val="00442CD7"/>
    <w:rsid w:val="00443949"/>
    <w:rsid w:val="00445F86"/>
    <w:rsid w:val="004504C2"/>
    <w:rsid w:val="004507BB"/>
    <w:rsid w:val="00451E63"/>
    <w:rsid w:val="00452835"/>
    <w:rsid w:val="0045335F"/>
    <w:rsid w:val="0046164E"/>
    <w:rsid w:val="00465479"/>
    <w:rsid w:val="004660DC"/>
    <w:rsid w:val="00466FCF"/>
    <w:rsid w:val="004672C0"/>
    <w:rsid w:val="0047133C"/>
    <w:rsid w:val="00475DA3"/>
    <w:rsid w:val="004767C0"/>
    <w:rsid w:val="00476C54"/>
    <w:rsid w:val="00477178"/>
    <w:rsid w:val="00486654"/>
    <w:rsid w:val="0048751C"/>
    <w:rsid w:val="00493896"/>
    <w:rsid w:val="00495AC1"/>
    <w:rsid w:val="0049673F"/>
    <w:rsid w:val="00496913"/>
    <w:rsid w:val="004A2840"/>
    <w:rsid w:val="004A43AB"/>
    <w:rsid w:val="004A67C6"/>
    <w:rsid w:val="004A6FA9"/>
    <w:rsid w:val="004B03EC"/>
    <w:rsid w:val="004B20F0"/>
    <w:rsid w:val="004B2EE1"/>
    <w:rsid w:val="004B51C6"/>
    <w:rsid w:val="004B6485"/>
    <w:rsid w:val="004B6E43"/>
    <w:rsid w:val="004C17FA"/>
    <w:rsid w:val="004C1AD4"/>
    <w:rsid w:val="004C4F28"/>
    <w:rsid w:val="004C74AA"/>
    <w:rsid w:val="004D3F09"/>
    <w:rsid w:val="004D4542"/>
    <w:rsid w:val="004D5564"/>
    <w:rsid w:val="004E0F32"/>
    <w:rsid w:val="004E1E5D"/>
    <w:rsid w:val="004E4022"/>
    <w:rsid w:val="004E5E29"/>
    <w:rsid w:val="004F17A9"/>
    <w:rsid w:val="004F1C5D"/>
    <w:rsid w:val="004F2FCA"/>
    <w:rsid w:val="004F341C"/>
    <w:rsid w:val="004F643D"/>
    <w:rsid w:val="00501422"/>
    <w:rsid w:val="005034DC"/>
    <w:rsid w:val="00504A7C"/>
    <w:rsid w:val="0050504A"/>
    <w:rsid w:val="00505381"/>
    <w:rsid w:val="00505ADB"/>
    <w:rsid w:val="00521E5F"/>
    <w:rsid w:val="005258D1"/>
    <w:rsid w:val="005263E6"/>
    <w:rsid w:val="005275BE"/>
    <w:rsid w:val="00530A87"/>
    <w:rsid w:val="005321BC"/>
    <w:rsid w:val="00533024"/>
    <w:rsid w:val="00533072"/>
    <w:rsid w:val="005336A9"/>
    <w:rsid w:val="005354BC"/>
    <w:rsid w:val="00537D16"/>
    <w:rsid w:val="005401A1"/>
    <w:rsid w:val="0054043A"/>
    <w:rsid w:val="00540B6E"/>
    <w:rsid w:val="00541D6A"/>
    <w:rsid w:val="00542EDC"/>
    <w:rsid w:val="0054304C"/>
    <w:rsid w:val="00543858"/>
    <w:rsid w:val="00544BC0"/>
    <w:rsid w:val="00546A77"/>
    <w:rsid w:val="0054751A"/>
    <w:rsid w:val="005505F4"/>
    <w:rsid w:val="00551B78"/>
    <w:rsid w:val="005540AF"/>
    <w:rsid w:val="0055414E"/>
    <w:rsid w:val="00556EAF"/>
    <w:rsid w:val="00557C80"/>
    <w:rsid w:val="00561A1E"/>
    <w:rsid w:val="00570344"/>
    <w:rsid w:val="005703CA"/>
    <w:rsid w:val="00573DB2"/>
    <w:rsid w:val="00573DFD"/>
    <w:rsid w:val="00575398"/>
    <w:rsid w:val="00575C34"/>
    <w:rsid w:val="00575ED2"/>
    <w:rsid w:val="00576645"/>
    <w:rsid w:val="0057759E"/>
    <w:rsid w:val="005805B6"/>
    <w:rsid w:val="00580E30"/>
    <w:rsid w:val="00582521"/>
    <w:rsid w:val="005826EC"/>
    <w:rsid w:val="005858F9"/>
    <w:rsid w:val="00586B0D"/>
    <w:rsid w:val="00586EDF"/>
    <w:rsid w:val="00587789"/>
    <w:rsid w:val="00587D6C"/>
    <w:rsid w:val="00590F0C"/>
    <w:rsid w:val="00592A9F"/>
    <w:rsid w:val="00596374"/>
    <w:rsid w:val="005A1FE3"/>
    <w:rsid w:val="005A404A"/>
    <w:rsid w:val="005A4F0C"/>
    <w:rsid w:val="005A6D15"/>
    <w:rsid w:val="005B250A"/>
    <w:rsid w:val="005B526B"/>
    <w:rsid w:val="005B6C72"/>
    <w:rsid w:val="005B728D"/>
    <w:rsid w:val="005C0477"/>
    <w:rsid w:val="005C0DE8"/>
    <w:rsid w:val="005C1546"/>
    <w:rsid w:val="005C7370"/>
    <w:rsid w:val="005C7ADD"/>
    <w:rsid w:val="005C7B43"/>
    <w:rsid w:val="005D1BC4"/>
    <w:rsid w:val="005D3D78"/>
    <w:rsid w:val="005D5817"/>
    <w:rsid w:val="005D7A34"/>
    <w:rsid w:val="005E009C"/>
    <w:rsid w:val="005E252F"/>
    <w:rsid w:val="005E2D04"/>
    <w:rsid w:val="005E2EA3"/>
    <w:rsid w:val="005E3F3D"/>
    <w:rsid w:val="005E559E"/>
    <w:rsid w:val="005E61F3"/>
    <w:rsid w:val="005E6612"/>
    <w:rsid w:val="005E7106"/>
    <w:rsid w:val="005F1A92"/>
    <w:rsid w:val="005F1D75"/>
    <w:rsid w:val="005F4DF0"/>
    <w:rsid w:val="006016A2"/>
    <w:rsid w:val="00601BFE"/>
    <w:rsid w:val="006057A0"/>
    <w:rsid w:val="00606BA2"/>
    <w:rsid w:val="00616DFA"/>
    <w:rsid w:val="006172EB"/>
    <w:rsid w:val="00617512"/>
    <w:rsid w:val="00621613"/>
    <w:rsid w:val="00624246"/>
    <w:rsid w:val="006243C8"/>
    <w:rsid w:val="00625C04"/>
    <w:rsid w:val="00632E87"/>
    <w:rsid w:val="006343BF"/>
    <w:rsid w:val="0064077B"/>
    <w:rsid w:val="00642AC3"/>
    <w:rsid w:val="0064348C"/>
    <w:rsid w:val="00643723"/>
    <w:rsid w:val="00643CEC"/>
    <w:rsid w:val="0064586B"/>
    <w:rsid w:val="006458FB"/>
    <w:rsid w:val="006513D0"/>
    <w:rsid w:val="006556A1"/>
    <w:rsid w:val="00660095"/>
    <w:rsid w:val="00660845"/>
    <w:rsid w:val="00661751"/>
    <w:rsid w:val="00662244"/>
    <w:rsid w:val="00662409"/>
    <w:rsid w:val="0066438C"/>
    <w:rsid w:val="00666930"/>
    <w:rsid w:val="00674EE3"/>
    <w:rsid w:val="00674F3A"/>
    <w:rsid w:val="00675F64"/>
    <w:rsid w:val="006772EB"/>
    <w:rsid w:val="00677682"/>
    <w:rsid w:val="00677B6B"/>
    <w:rsid w:val="00681313"/>
    <w:rsid w:val="0068419B"/>
    <w:rsid w:val="0068489B"/>
    <w:rsid w:val="0068490A"/>
    <w:rsid w:val="00686653"/>
    <w:rsid w:val="00686A33"/>
    <w:rsid w:val="00690205"/>
    <w:rsid w:val="006905CB"/>
    <w:rsid w:val="006922FF"/>
    <w:rsid w:val="00693F1F"/>
    <w:rsid w:val="006A0CCB"/>
    <w:rsid w:val="006A2E30"/>
    <w:rsid w:val="006A3873"/>
    <w:rsid w:val="006A522D"/>
    <w:rsid w:val="006A6F79"/>
    <w:rsid w:val="006B190B"/>
    <w:rsid w:val="006B1EBD"/>
    <w:rsid w:val="006B2062"/>
    <w:rsid w:val="006B3769"/>
    <w:rsid w:val="006B4052"/>
    <w:rsid w:val="006B5148"/>
    <w:rsid w:val="006B67E2"/>
    <w:rsid w:val="006B720F"/>
    <w:rsid w:val="006C19FC"/>
    <w:rsid w:val="006C3BEF"/>
    <w:rsid w:val="006C5A80"/>
    <w:rsid w:val="006C5DCE"/>
    <w:rsid w:val="006D27F9"/>
    <w:rsid w:val="006D29C3"/>
    <w:rsid w:val="006E10FB"/>
    <w:rsid w:val="006E3F6F"/>
    <w:rsid w:val="006E7379"/>
    <w:rsid w:val="006E789E"/>
    <w:rsid w:val="006F36BB"/>
    <w:rsid w:val="006F4153"/>
    <w:rsid w:val="007026B7"/>
    <w:rsid w:val="0070375B"/>
    <w:rsid w:val="00705375"/>
    <w:rsid w:val="00710AED"/>
    <w:rsid w:val="007117BC"/>
    <w:rsid w:val="00713879"/>
    <w:rsid w:val="00715E80"/>
    <w:rsid w:val="00717059"/>
    <w:rsid w:val="007179A0"/>
    <w:rsid w:val="00722B7E"/>
    <w:rsid w:val="007238D8"/>
    <w:rsid w:val="007245BE"/>
    <w:rsid w:val="0072460D"/>
    <w:rsid w:val="00724E7D"/>
    <w:rsid w:val="00725B7A"/>
    <w:rsid w:val="00726A52"/>
    <w:rsid w:val="007274AE"/>
    <w:rsid w:val="00731DA6"/>
    <w:rsid w:val="007344F3"/>
    <w:rsid w:val="00735DD0"/>
    <w:rsid w:val="00740A42"/>
    <w:rsid w:val="00741CE8"/>
    <w:rsid w:val="007428C7"/>
    <w:rsid w:val="00743127"/>
    <w:rsid w:val="0074426B"/>
    <w:rsid w:val="00745AB3"/>
    <w:rsid w:val="00747067"/>
    <w:rsid w:val="007503FB"/>
    <w:rsid w:val="007504F0"/>
    <w:rsid w:val="00752D54"/>
    <w:rsid w:val="00753C22"/>
    <w:rsid w:val="00756CD9"/>
    <w:rsid w:val="00763FE4"/>
    <w:rsid w:val="00766CE6"/>
    <w:rsid w:val="007677AE"/>
    <w:rsid w:val="00771CE5"/>
    <w:rsid w:val="007721FC"/>
    <w:rsid w:val="00772918"/>
    <w:rsid w:val="00772EA4"/>
    <w:rsid w:val="0077464E"/>
    <w:rsid w:val="00777029"/>
    <w:rsid w:val="0078666D"/>
    <w:rsid w:val="00786673"/>
    <w:rsid w:val="00786B7F"/>
    <w:rsid w:val="0078705B"/>
    <w:rsid w:val="00787838"/>
    <w:rsid w:val="00790CBD"/>
    <w:rsid w:val="00791EA1"/>
    <w:rsid w:val="007921DC"/>
    <w:rsid w:val="007937F8"/>
    <w:rsid w:val="007A0EAA"/>
    <w:rsid w:val="007A170D"/>
    <w:rsid w:val="007A17A2"/>
    <w:rsid w:val="007A44DB"/>
    <w:rsid w:val="007A57D8"/>
    <w:rsid w:val="007A6697"/>
    <w:rsid w:val="007B4607"/>
    <w:rsid w:val="007B7685"/>
    <w:rsid w:val="007B7BAF"/>
    <w:rsid w:val="007B7D5A"/>
    <w:rsid w:val="007C0FB8"/>
    <w:rsid w:val="007C5565"/>
    <w:rsid w:val="007C5AAC"/>
    <w:rsid w:val="007C5F9E"/>
    <w:rsid w:val="007C6EE8"/>
    <w:rsid w:val="007C7E63"/>
    <w:rsid w:val="007D18BF"/>
    <w:rsid w:val="007D1A6E"/>
    <w:rsid w:val="007D254A"/>
    <w:rsid w:val="007D46B9"/>
    <w:rsid w:val="007D6369"/>
    <w:rsid w:val="007D7424"/>
    <w:rsid w:val="007F0AD9"/>
    <w:rsid w:val="007F17B4"/>
    <w:rsid w:val="007F1970"/>
    <w:rsid w:val="007F1D1F"/>
    <w:rsid w:val="007F2869"/>
    <w:rsid w:val="007F2996"/>
    <w:rsid w:val="007F6381"/>
    <w:rsid w:val="007F7424"/>
    <w:rsid w:val="007F782F"/>
    <w:rsid w:val="008004B9"/>
    <w:rsid w:val="008028D4"/>
    <w:rsid w:val="008034CF"/>
    <w:rsid w:val="00803744"/>
    <w:rsid w:val="00804653"/>
    <w:rsid w:val="0080511A"/>
    <w:rsid w:val="0080549F"/>
    <w:rsid w:val="008058CD"/>
    <w:rsid w:val="008100B9"/>
    <w:rsid w:val="008101EF"/>
    <w:rsid w:val="008104BC"/>
    <w:rsid w:val="00813601"/>
    <w:rsid w:val="00815723"/>
    <w:rsid w:val="00815CC2"/>
    <w:rsid w:val="00820220"/>
    <w:rsid w:val="00820A4E"/>
    <w:rsid w:val="00822059"/>
    <w:rsid w:val="008235EC"/>
    <w:rsid w:val="008241B7"/>
    <w:rsid w:val="00827137"/>
    <w:rsid w:val="008307E9"/>
    <w:rsid w:val="0083172F"/>
    <w:rsid w:val="008376DE"/>
    <w:rsid w:val="008409C0"/>
    <w:rsid w:val="00840F4C"/>
    <w:rsid w:val="00841D61"/>
    <w:rsid w:val="008421BB"/>
    <w:rsid w:val="00842877"/>
    <w:rsid w:val="00843B08"/>
    <w:rsid w:val="008462F7"/>
    <w:rsid w:val="00846E6C"/>
    <w:rsid w:val="00855080"/>
    <w:rsid w:val="00855724"/>
    <w:rsid w:val="00855C29"/>
    <w:rsid w:val="00856AC3"/>
    <w:rsid w:val="00856C92"/>
    <w:rsid w:val="00856EE6"/>
    <w:rsid w:val="00857AF2"/>
    <w:rsid w:val="00863274"/>
    <w:rsid w:val="00863DAC"/>
    <w:rsid w:val="008651AE"/>
    <w:rsid w:val="00873AB5"/>
    <w:rsid w:val="00873E06"/>
    <w:rsid w:val="00876C9F"/>
    <w:rsid w:val="00876F0F"/>
    <w:rsid w:val="00876FB3"/>
    <w:rsid w:val="008771DD"/>
    <w:rsid w:val="00881FBF"/>
    <w:rsid w:val="00882CBF"/>
    <w:rsid w:val="00883303"/>
    <w:rsid w:val="00884E27"/>
    <w:rsid w:val="00885B10"/>
    <w:rsid w:val="00885C70"/>
    <w:rsid w:val="0088679F"/>
    <w:rsid w:val="00891511"/>
    <w:rsid w:val="0089205C"/>
    <w:rsid w:val="00895C06"/>
    <w:rsid w:val="008970F1"/>
    <w:rsid w:val="008A1ED1"/>
    <w:rsid w:val="008A522A"/>
    <w:rsid w:val="008A5E21"/>
    <w:rsid w:val="008A7EFC"/>
    <w:rsid w:val="008B03B7"/>
    <w:rsid w:val="008B0F3E"/>
    <w:rsid w:val="008B3508"/>
    <w:rsid w:val="008B3A90"/>
    <w:rsid w:val="008B3EAE"/>
    <w:rsid w:val="008B5912"/>
    <w:rsid w:val="008B5BDE"/>
    <w:rsid w:val="008B5C1E"/>
    <w:rsid w:val="008B7206"/>
    <w:rsid w:val="008C19A9"/>
    <w:rsid w:val="008C239F"/>
    <w:rsid w:val="008C46C4"/>
    <w:rsid w:val="008C4E96"/>
    <w:rsid w:val="008D1625"/>
    <w:rsid w:val="008D3B1C"/>
    <w:rsid w:val="008D4643"/>
    <w:rsid w:val="008D5D50"/>
    <w:rsid w:val="008D652A"/>
    <w:rsid w:val="008D66FD"/>
    <w:rsid w:val="008E15EE"/>
    <w:rsid w:val="008E1694"/>
    <w:rsid w:val="008E1832"/>
    <w:rsid w:val="008E1F52"/>
    <w:rsid w:val="008E3078"/>
    <w:rsid w:val="008E5E6F"/>
    <w:rsid w:val="008F0137"/>
    <w:rsid w:val="008F2300"/>
    <w:rsid w:val="008F2A3A"/>
    <w:rsid w:val="008F2F53"/>
    <w:rsid w:val="008F3059"/>
    <w:rsid w:val="008F33A1"/>
    <w:rsid w:val="008F486C"/>
    <w:rsid w:val="008F508B"/>
    <w:rsid w:val="008F535C"/>
    <w:rsid w:val="008F5584"/>
    <w:rsid w:val="008F610F"/>
    <w:rsid w:val="00900E5E"/>
    <w:rsid w:val="009031A6"/>
    <w:rsid w:val="009041ED"/>
    <w:rsid w:val="00907675"/>
    <w:rsid w:val="00910FC8"/>
    <w:rsid w:val="00912148"/>
    <w:rsid w:val="00912D2F"/>
    <w:rsid w:val="0091435E"/>
    <w:rsid w:val="009143D8"/>
    <w:rsid w:val="0091692E"/>
    <w:rsid w:val="00920007"/>
    <w:rsid w:val="0092110A"/>
    <w:rsid w:val="00922A8E"/>
    <w:rsid w:val="00922CAE"/>
    <w:rsid w:val="00924A8D"/>
    <w:rsid w:val="009278E1"/>
    <w:rsid w:val="0093041A"/>
    <w:rsid w:val="00930669"/>
    <w:rsid w:val="0093298B"/>
    <w:rsid w:val="00935E17"/>
    <w:rsid w:val="009365C4"/>
    <w:rsid w:val="0093693A"/>
    <w:rsid w:val="00937B66"/>
    <w:rsid w:val="0094005E"/>
    <w:rsid w:val="00940E2F"/>
    <w:rsid w:val="00940FDC"/>
    <w:rsid w:val="0094314A"/>
    <w:rsid w:val="0095009D"/>
    <w:rsid w:val="009501D5"/>
    <w:rsid w:val="00951625"/>
    <w:rsid w:val="00953FE9"/>
    <w:rsid w:val="0095522A"/>
    <w:rsid w:val="00955566"/>
    <w:rsid w:val="009565F0"/>
    <w:rsid w:val="00962EC0"/>
    <w:rsid w:val="00963558"/>
    <w:rsid w:val="00963C19"/>
    <w:rsid w:val="009664ED"/>
    <w:rsid w:val="009673A8"/>
    <w:rsid w:val="00967C6B"/>
    <w:rsid w:val="009769D3"/>
    <w:rsid w:val="00976A3C"/>
    <w:rsid w:val="00977F8F"/>
    <w:rsid w:val="00980C5A"/>
    <w:rsid w:val="009811B2"/>
    <w:rsid w:val="00981DE0"/>
    <w:rsid w:val="009832E5"/>
    <w:rsid w:val="009838B1"/>
    <w:rsid w:val="00983C45"/>
    <w:rsid w:val="009902EF"/>
    <w:rsid w:val="00997FE4"/>
    <w:rsid w:val="009A1935"/>
    <w:rsid w:val="009A1F15"/>
    <w:rsid w:val="009A24A3"/>
    <w:rsid w:val="009A730A"/>
    <w:rsid w:val="009A742A"/>
    <w:rsid w:val="009B3B3E"/>
    <w:rsid w:val="009B3BA2"/>
    <w:rsid w:val="009B4365"/>
    <w:rsid w:val="009B5447"/>
    <w:rsid w:val="009B6851"/>
    <w:rsid w:val="009B68DB"/>
    <w:rsid w:val="009C239B"/>
    <w:rsid w:val="009C4C48"/>
    <w:rsid w:val="009D0FB8"/>
    <w:rsid w:val="009D11F6"/>
    <w:rsid w:val="009D7B4A"/>
    <w:rsid w:val="009E4614"/>
    <w:rsid w:val="009E57B1"/>
    <w:rsid w:val="009F0595"/>
    <w:rsid w:val="009F08AA"/>
    <w:rsid w:val="009F0BAF"/>
    <w:rsid w:val="009F72FA"/>
    <w:rsid w:val="00A0067E"/>
    <w:rsid w:val="00A01D36"/>
    <w:rsid w:val="00A02B28"/>
    <w:rsid w:val="00A03410"/>
    <w:rsid w:val="00A045F7"/>
    <w:rsid w:val="00A07A30"/>
    <w:rsid w:val="00A11421"/>
    <w:rsid w:val="00A1189C"/>
    <w:rsid w:val="00A130EC"/>
    <w:rsid w:val="00A13230"/>
    <w:rsid w:val="00A13A7B"/>
    <w:rsid w:val="00A1622B"/>
    <w:rsid w:val="00A162B4"/>
    <w:rsid w:val="00A25F49"/>
    <w:rsid w:val="00A30369"/>
    <w:rsid w:val="00A317E9"/>
    <w:rsid w:val="00A33113"/>
    <w:rsid w:val="00A33823"/>
    <w:rsid w:val="00A34CFE"/>
    <w:rsid w:val="00A365F5"/>
    <w:rsid w:val="00A41BD7"/>
    <w:rsid w:val="00A41EB3"/>
    <w:rsid w:val="00A42919"/>
    <w:rsid w:val="00A440D0"/>
    <w:rsid w:val="00A4628C"/>
    <w:rsid w:val="00A52C7F"/>
    <w:rsid w:val="00A52D34"/>
    <w:rsid w:val="00A53921"/>
    <w:rsid w:val="00A5756F"/>
    <w:rsid w:val="00A60BF7"/>
    <w:rsid w:val="00A617D0"/>
    <w:rsid w:val="00A62978"/>
    <w:rsid w:val="00A6417C"/>
    <w:rsid w:val="00A65952"/>
    <w:rsid w:val="00A66D97"/>
    <w:rsid w:val="00A740AF"/>
    <w:rsid w:val="00A7521B"/>
    <w:rsid w:val="00A7528F"/>
    <w:rsid w:val="00A80D21"/>
    <w:rsid w:val="00A83391"/>
    <w:rsid w:val="00A84CF7"/>
    <w:rsid w:val="00A85A94"/>
    <w:rsid w:val="00A8653B"/>
    <w:rsid w:val="00A868F6"/>
    <w:rsid w:val="00A86B05"/>
    <w:rsid w:val="00A87054"/>
    <w:rsid w:val="00A875A4"/>
    <w:rsid w:val="00A87E23"/>
    <w:rsid w:val="00A920E6"/>
    <w:rsid w:val="00A9797B"/>
    <w:rsid w:val="00AA282D"/>
    <w:rsid w:val="00AA3143"/>
    <w:rsid w:val="00AA7EE3"/>
    <w:rsid w:val="00AB0191"/>
    <w:rsid w:val="00AB01F2"/>
    <w:rsid w:val="00AB288D"/>
    <w:rsid w:val="00AB2B5E"/>
    <w:rsid w:val="00AB3070"/>
    <w:rsid w:val="00AB3483"/>
    <w:rsid w:val="00AB67CB"/>
    <w:rsid w:val="00AB76BE"/>
    <w:rsid w:val="00AC172C"/>
    <w:rsid w:val="00AC2045"/>
    <w:rsid w:val="00AC253E"/>
    <w:rsid w:val="00AC2962"/>
    <w:rsid w:val="00AC35DA"/>
    <w:rsid w:val="00AC39BC"/>
    <w:rsid w:val="00AC502F"/>
    <w:rsid w:val="00AD2090"/>
    <w:rsid w:val="00AD40A4"/>
    <w:rsid w:val="00AD4FC3"/>
    <w:rsid w:val="00AD54C0"/>
    <w:rsid w:val="00AD598B"/>
    <w:rsid w:val="00AD7BFA"/>
    <w:rsid w:val="00AE165D"/>
    <w:rsid w:val="00AE1B4E"/>
    <w:rsid w:val="00AE20AA"/>
    <w:rsid w:val="00AE20FC"/>
    <w:rsid w:val="00AE24CB"/>
    <w:rsid w:val="00AE24CD"/>
    <w:rsid w:val="00AE3936"/>
    <w:rsid w:val="00AE5B90"/>
    <w:rsid w:val="00AF4375"/>
    <w:rsid w:val="00AF5053"/>
    <w:rsid w:val="00AF5BD7"/>
    <w:rsid w:val="00AF5D1D"/>
    <w:rsid w:val="00B00863"/>
    <w:rsid w:val="00B009FB"/>
    <w:rsid w:val="00B01DF9"/>
    <w:rsid w:val="00B0288C"/>
    <w:rsid w:val="00B03FEA"/>
    <w:rsid w:val="00B047A1"/>
    <w:rsid w:val="00B054A1"/>
    <w:rsid w:val="00B119C3"/>
    <w:rsid w:val="00B11E90"/>
    <w:rsid w:val="00B120E3"/>
    <w:rsid w:val="00B13801"/>
    <w:rsid w:val="00B14E8D"/>
    <w:rsid w:val="00B2114C"/>
    <w:rsid w:val="00B21333"/>
    <w:rsid w:val="00B21568"/>
    <w:rsid w:val="00B22446"/>
    <w:rsid w:val="00B25C15"/>
    <w:rsid w:val="00B30312"/>
    <w:rsid w:val="00B31B7F"/>
    <w:rsid w:val="00B34BAE"/>
    <w:rsid w:val="00B34E60"/>
    <w:rsid w:val="00B3664D"/>
    <w:rsid w:val="00B42014"/>
    <w:rsid w:val="00B46EBA"/>
    <w:rsid w:val="00B47909"/>
    <w:rsid w:val="00B52D78"/>
    <w:rsid w:val="00B53413"/>
    <w:rsid w:val="00B541AD"/>
    <w:rsid w:val="00B55334"/>
    <w:rsid w:val="00B55655"/>
    <w:rsid w:val="00B6425A"/>
    <w:rsid w:val="00B653D0"/>
    <w:rsid w:val="00B67446"/>
    <w:rsid w:val="00B7694E"/>
    <w:rsid w:val="00B76F01"/>
    <w:rsid w:val="00B774DB"/>
    <w:rsid w:val="00B855BD"/>
    <w:rsid w:val="00B85F53"/>
    <w:rsid w:val="00B87397"/>
    <w:rsid w:val="00B8777E"/>
    <w:rsid w:val="00B9113E"/>
    <w:rsid w:val="00B91178"/>
    <w:rsid w:val="00B93F3C"/>
    <w:rsid w:val="00B9473A"/>
    <w:rsid w:val="00BA0099"/>
    <w:rsid w:val="00BA0519"/>
    <w:rsid w:val="00BA0A6E"/>
    <w:rsid w:val="00BA151E"/>
    <w:rsid w:val="00BA6D44"/>
    <w:rsid w:val="00BB382A"/>
    <w:rsid w:val="00BB6BCB"/>
    <w:rsid w:val="00BC0B97"/>
    <w:rsid w:val="00BC3E04"/>
    <w:rsid w:val="00BC4086"/>
    <w:rsid w:val="00BC4589"/>
    <w:rsid w:val="00BC5F48"/>
    <w:rsid w:val="00BD170B"/>
    <w:rsid w:val="00BD6F0A"/>
    <w:rsid w:val="00BD75C7"/>
    <w:rsid w:val="00BE243C"/>
    <w:rsid w:val="00BE2937"/>
    <w:rsid w:val="00BE2D28"/>
    <w:rsid w:val="00BE37FD"/>
    <w:rsid w:val="00BE488E"/>
    <w:rsid w:val="00BE59E6"/>
    <w:rsid w:val="00BE69DA"/>
    <w:rsid w:val="00BF07C4"/>
    <w:rsid w:val="00BF11DA"/>
    <w:rsid w:val="00BF20E7"/>
    <w:rsid w:val="00BF423A"/>
    <w:rsid w:val="00BF48EC"/>
    <w:rsid w:val="00BF653D"/>
    <w:rsid w:val="00BF680D"/>
    <w:rsid w:val="00BF6913"/>
    <w:rsid w:val="00BF750A"/>
    <w:rsid w:val="00C00487"/>
    <w:rsid w:val="00C02F19"/>
    <w:rsid w:val="00C04A21"/>
    <w:rsid w:val="00C05094"/>
    <w:rsid w:val="00C1028A"/>
    <w:rsid w:val="00C10453"/>
    <w:rsid w:val="00C12C01"/>
    <w:rsid w:val="00C12CEA"/>
    <w:rsid w:val="00C12E7A"/>
    <w:rsid w:val="00C200E2"/>
    <w:rsid w:val="00C209F6"/>
    <w:rsid w:val="00C20A79"/>
    <w:rsid w:val="00C21DDD"/>
    <w:rsid w:val="00C2327A"/>
    <w:rsid w:val="00C26247"/>
    <w:rsid w:val="00C26779"/>
    <w:rsid w:val="00C33F4C"/>
    <w:rsid w:val="00C34D25"/>
    <w:rsid w:val="00C36383"/>
    <w:rsid w:val="00C36523"/>
    <w:rsid w:val="00C40AD4"/>
    <w:rsid w:val="00C42FE4"/>
    <w:rsid w:val="00C43281"/>
    <w:rsid w:val="00C4345D"/>
    <w:rsid w:val="00C468BD"/>
    <w:rsid w:val="00C51208"/>
    <w:rsid w:val="00C5155F"/>
    <w:rsid w:val="00C51DC5"/>
    <w:rsid w:val="00C5229C"/>
    <w:rsid w:val="00C523B4"/>
    <w:rsid w:val="00C53DE1"/>
    <w:rsid w:val="00C55D72"/>
    <w:rsid w:val="00C57ED6"/>
    <w:rsid w:val="00C61F83"/>
    <w:rsid w:val="00C62A5D"/>
    <w:rsid w:val="00C632EC"/>
    <w:rsid w:val="00C64565"/>
    <w:rsid w:val="00C662B0"/>
    <w:rsid w:val="00C67ACF"/>
    <w:rsid w:val="00C7720F"/>
    <w:rsid w:val="00C808BE"/>
    <w:rsid w:val="00C80F31"/>
    <w:rsid w:val="00C8141C"/>
    <w:rsid w:val="00C8583F"/>
    <w:rsid w:val="00C85D8B"/>
    <w:rsid w:val="00C86021"/>
    <w:rsid w:val="00C860A3"/>
    <w:rsid w:val="00C93285"/>
    <w:rsid w:val="00C94CBE"/>
    <w:rsid w:val="00C951A8"/>
    <w:rsid w:val="00C9748D"/>
    <w:rsid w:val="00CA12ED"/>
    <w:rsid w:val="00CA1CD2"/>
    <w:rsid w:val="00CA4988"/>
    <w:rsid w:val="00CA6268"/>
    <w:rsid w:val="00CA6CD2"/>
    <w:rsid w:val="00CA78D9"/>
    <w:rsid w:val="00CB063E"/>
    <w:rsid w:val="00CB3056"/>
    <w:rsid w:val="00CB31E8"/>
    <w:rsid w:val="00CB3746"/>
    <w:rsid w:val="00CB54C1"/>
    <w:rsid w:val="00CC0020"/>
    <w:rsid w:val="00CC1A62"/>
    <w:rsid w:val="00CC34E8"/>
    <w:rsid w:val="00CC45AF"/>
    <w:rsid w:val="00CC4D3C"/>
    <w:rsid w:val="00CC5495"/>
    <w:rsid w:val="00CC5692"/>
    <w:rsid w:val="00CC5DED"/>
    <w:rsid w:val="00CD113A"/>
    <w:rsid w:val="00CD137A"/>
    <w:rsid w:val="00CD272B"/>
    <w:rsid w:val="00CD4F4C"/>
    <w:rsid w:val="00CD64F2"/>
    <w:rsid w:val="00CD73EA"/>
    <w:rsid w:val="00CE1901"/>
    <w:rsid w:val="00CE2609"/>
    <w:rsid w:val="00CE3070"/>
    <w:rsid w:val="00CE56E9"/>
    <w:rsid w:val="00CE7A52"/>
    <w:rsid w:val="00CF1F21"/>
    <w:rsid w:val="00CF2B84"/>
    <w:rsid w:val="00CF6122"/>
    <w:rsid w:val="00CF6EB3"/>
    <w:rsid w:val="00D025A4"/>
    <w:rsid w:val="00D05425"/>
    <w:rsid w:val="00D064D6"/>
    <w:rsid w:val="00D07E28"/>
    <w:rsid w:val="00D141CE"/>
    <w:rsid w:val="00D14BF3"/>
    <w:rsid w:val="00D15432"/>
    <w:rsid w:val="00D261C2"/>
    <w:rsid w:val="00D26939"/>
    <w:rsid w:val="00D34010"/>
    <w:rsid w:val="00D36D6C"/>
    <w:rsid w:val="00D40AFE"/>
    <w:rsid w:val="00D4193E"/>
    <w:rsid w:val="00D457A4"/>
    <w:rsid w:val="00D5083F"/>
    <w:rsid w:val="00D51096"/>
    <w:rsid w:val="00D5481E"/>
    <w:rsid w:val="00D57309"/>
    <w:rsid w:val="00D6292C"/>
    <w:rsid w:val="00D64059"/>
    <w:rsid w:val="00D66B77"/>
    <w:rsid w:val="00D754D2"/>
    <w:rsid w:val="00D776D0"/>
    <w:rsid w:val="00D77C71"/>
    <w:rsid w:val="00D8131F"/>
    <w:rsid w:val="00D81583"/>
    <w:rsid w:val="00D817CB"/>
    <w:rsid w:val="00D82FCC"/>
    <w:rsid w:val="00D83A1B"/>
    <w:rsid w:val="00D84BBD"/>
    <w:rsid w:val="00D87AA3"/>
    <w:rsid w:val="00D87B25"/>
    <w:rsid w:val="00D91838"/>
    <w:rsid w:val="00D91FD3"/>
    <w:rsid w:val="00D92B73"/>
    <w:rsid w:val="00D9405B"/>
    <w:rsid w:val="00D9500B"/>
    <w:rsid w:val="00DA1D07"/>
    <w:rsid w:val="00DA22B9"/>
    <w:rsid w:val="00DA3237"/>
    <w:rsid w:val="00DA44B8"/>
    <w:rsid w:val="00DA4C1D"/>
    <w:rsid w:val="00DA53F6"/>
    <w:rsid w:val="00DA5F09"/>
    <w:rsid w:val="00DA625B"/>
    <w:rsid w:val="00DA6861"/>
    <w:rsid w:val="00DA694A"/>
    <w:rsid w:val="00DA7154"/>
    <w:rsid w:val="00DA7A52"/>
    <w:rsid w:val="00DB154D"/>
    <w:rsid w:val="00DB170B"/>
    <w:rsid w:val="00DB3A79"/>
    <w:rsid w:val="00DC0C68"/>
    <w:rsid w:val="00DC23A0"/>
    <w:rsid w:val="00DC33D3"/>
    <w:rsid w:val="00DC36B5"/>
    <w:rsid w:val="00DC3C09"/>
    <w:rsid w:val="00DC6638"/>
    <w:rsid w:val="00DC7F5E"/>
    <w:rsid w:val="00DD76DC"/>
    <w:rsid w:val="00DD7FBA"/>
    <w:rsid w:val="00DE060A"/>
    <w:rsid w:val="00DE1C07"/>
    <w:rsid w:val="00DE2902"/>
    <w:rsid w:val="00DE4A16"/>
    <w:rsid w:val="00DE6827"/>
    <w:rsid w:val="00DE71C1"/>
    <w:rsid w:val="00DE7486"/>
    <w:rsid w:val="00DF2118"/>
    <w:rsid w:val="00DF294C"/>
    <w:rsid w:val="00DF2D1C"/>
    <w:rsid w:val="00DF45A2"/>
    <w:rsid w:val="00DF46CD"/>
    <w:rsid w:val="00DF5007"/>
    <w:rsid w:val="00DF5244"/>
    <w:rsid w:val="00E03BE7"/>
    <w:rsid w:val="00E04B16"/>
    <w:rsid w:val="00E0767B"/>
    <w:rsid w:val="00E10D9A"/>
    <w:rsid w:val="00E138F3"/>
    <w:rsid w:val="00E14111"/>
    <w:rsid w:val="00E15886"/>
    <w:rsid w:val="00E15C02"/>
    <w:rsid w:val="00E15CBC"/>
    <w:rsid w:val="00E235EA"/>
    <w:rsid w:val="00E27975"/>
    <w:rsid w:val="00E414D1"/>
    <w:rsid w:val="00E42556"/>
    <w:rsid w:val="00E4286E"/>
    <w:rsid w:val="00E43D62"/>
    <w:rsid w:val="00E45B92"/>
    <w:rsid w:val="00E46DC3"/>
    <w:rsid w:val="00E5182B"/>
    <w:rsid w:val="00E51B00"/>
    <w:rsid w:val="00E54497"/>
    <w:rsid w:val="00E55B86"/>
    <w:rsid w:val="00E574B3"/>
    <w:rsid w:val="00E61378"/>
    <w:rsid w:val="00E61F82"/>
    <w:rsid w:val="00E62876"/>
    <w:rsid w:val="00E6576A"/>
    <w:rsid w:val="00E66203"/>
    <w:rsid w:val="00E703B7"/>
    <w:rsid w:val="00E71D48"/>
    <w:rsid w:val="00E72457"/>
    <w:rsid w:val="00E73244"/>
    <w:rsid w:val="00E76194"/>
    <w:rsid w:val="00E83F7E"/>
    <w:rsid w:val="00E854F5"/>
    <w:rsid w:val="00E90343"/>
    <w:rsid w:val="00E90D23"/>
    <w:rsid w:val="00E916DA"/>
    <w:rsid w:val="00E92CCD"/>
    <w:rsid w:val="00E939B6"/>
    <w:rsid w:val="00E93DAE"/>
    <w:rsid w:val="00E954F4"/>
    <w:rsid w:val="00EA1A70"/>
    <w:rsid w:val="00EA1AC5"/>
    <w:rsid w:val="00EA25E6"/>
    <w:rsid w:val="00EA2E56"/>
    <w:rsid w:val="00EA32F0"/>
    <w:rsid w:val="00EA37CE"/>
    <w:rsid w:val="00EA47BB"/>
    <w:rsid w:val="00EB0722"/>
    <w:rsid w:val="00EB1005"/>
    <w:rsid w:val="00EB19BB"/>
    <w:rsid w:val="00EB2429"/>
    <w:rsid w:val="00EB2815"/>
    <w:rsid w:val="00EB42E9"/>
    <w:rsid w:val="00EB6355"/>
    <w:rsid w:val="00EB70AD"/>
    <w:rsid w:val="00EB744E"/>
    <w:rsid w:val="00EC0C7F"/>
    <w:rsid w:val="00EC28B5"/>
    <w:rsid w:val="00EC3412"/>
    <w:rsid w:val="00EC6365"/>
    <w:rsid w:val="00EC6A8D"/>
    <w:rsid w:val="00ED26CB"/>
    <w:rsid w:val="00ED4995"/>
    <w:rsid w:val="00ED58F9"/>
    <w:rsid w:val="00ED5FA7"/>
    <w:rsid w:val="00ED6307"/>
    <w:rsid w:val="00EE01F7"/>
    <w:rsid w:val="00EE0E6A"/>
    <w:rsid w:val="00EE1846"/>
    <w:rsid w:val="00EE23BD"/>
    <w:rsid w:val="00EE25FE"/>
    <w:rsid w:val="00EE3D0C"/>
    <w:rsid w:val="00EE7F7F"/>
    <w:rsid w:val="00EF0572"/>
    <w:rsid w:val="00EF3946"/>
    <w:rsid w:val="00EF40E3"/>
    <w:rsid w:val="00EF6C51"/>
    <w:rsid w:val="00F00387"/>
    <w:rsid w:val="00F009D3"/>
    <w:rsid w:val="00F01E8F"/>
    <w:rsid w:val="00F02320"/>
    <w:rsid w:val="00F076D5"/>
    <w:rsid w:val="00F1292E"/>
    <w:rsid w:val="00F13DD1"/>
    <w:rsid w:val="00F14E28"/>
    <w:rsid w:val="00F15B54"/>
    <w:rsid w:val="00F17AF1"/>
    <w:rsid w:val="00F202DA"/>
    <w:rsid w:val="00F207BF"/>
    <w:rsid w:val="00F22460"/>
    <w:rsid w:val="00F2334B"/>
    <w:rsid w:val="00F30FE9"/>
    <w:rsid w:val="00F312F0"/>
    <w:rsid w:val="00F36932"/>
    <w:rsid w:val="00F37950"/>
    <w:rsid w:val="00F4095B"/>
    <w:rsid w:val="00F429B8"/>
    <w:rsid w:val="00F43551"/>
    <w:rsid w:val="00F4479D"/>
    <w:rsid w:val="00F47228"/>
    <w:rsid w:val="00F51292"/>
    <w:rsid w:val="00F5217E"/>
    <w:rsid w:val="00F548D6"/>
    <w:rsid w:val="00F54C1D"/>
    <w:rsid w:val="00F55A50"/>
    <w:rsid w:val="00F562D4"/>
    <w:rsid w:val="00F575C3"/>
    <w:rsid w:val="00F605A9"/>
    <w:rsid w:val="00F6287E"/>
    <w:rsid w:val="00F64297"/>
    <w:rsid w:val="00F66EBE"/>
    <w:rsid w:val="00F73253"/>
    <w:rsid w:val="00F73892"/>
    <w:rsid w:val="00F748AF"/>
    <w:rsid w:val="00F75036"/>
    <w:rsid w:val="00F75845"/>
    <w:rsid w:val="00F80225"/>
    <w:rsid w:val="00F81CEC"/>
    <w:rsid w:val="00F81E31"/>
    <w:rsid w:val="00F8341F"/>
    <w:rsid w:val="00F83479"/>
    <w:rsid w:val="00F83EEC"/>
    <w:rsid w:val="00F84F04"/>
    <w:rsid w:val="00F871CC"/>
    <w:rsid w:val="00F94AF3"/>
    <w:rsid w:val="00F94D32"/>
    <w:rsid w:val="00F94DC9"/>
    <w:rsid w:val="00F970B1"/>
    <w:rsid w:val="00FA165C"/>
    <w:rsid w:val="00FA1726"/>
    <w:rsid w:val="00FA28EB"/>
    <w:rsid w:val="00FA495B"/>
    <w:rsid w:val="00FB3A56"/>
    <w:rsid w:val="00FB4C70"/>
    <w:rsid w:val="00FB57D5"/>
    <w:rsid w:val="00FB6200"/>
    <w:rsid w:val="00FB65A7"/>
    <w:rsid w:val="00FB7B44"/>
    <w:rsid w:val="00FC0D3B"/>
    <w:rsid w:val="00FC1F60"/>
    <w:rsid w:val="00FC430B"/>
    <w:rsid w:val="00FC7C85"/>
    <w:rsid w:val="00FD2D29"/>
    <w:rsid w:val="00FD3DE4"/>
    <w:rsid w:val="00FE03DF"/>
    <w:rsid w:val="00FE2972"/>
    <w:rsid w:val="00FE2BB2"/>
    <w:rsid w:val="00FF0CCB"/>
    <w:rsid w:val="00FF2E28"/>
    <w:rsid w:val="00FF3608"/>
    <w:rsid w:val="00FF44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1"/>
    </o:shapelayout>
  </w:shapeDefaults>
  <w:decimalSymbol w:val="."/>
  <w:listSeparator w:val=","/>
  <w14:docId w14:val="4F339FF1"/>
  <w15:docId w15:val="{B118AB9A-B1C5-45BD-A75E-4A4CF294EA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D4FC3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211DC0"/>
    <w:pPr>
      <w:keepNext/>
      <w:keepLines/>
      <w:spacing w:before="240" w:after="0" w:line="240" w:lineRule="auto"/>
      <w:outlineLvl w:val="0"/>
    </w:pPr>
    <w:rPr>
      <w:rFonts w:ascii="Arial" w:eastAsiaTheme="majorEastAsia" w:hAnsi="Arial" w:cstheme="majorBidi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11DC0"/>
    <w:rPr>
      <w:rFonts w:ascii="Arial" w:eastAsiaTheme="majorEastAsia" w:hAnsi="Arial" w:cstheme="majorBidi"/>
      <w:sz w:val="32"/>
      <w:szCs w:val="32"/>
    </w:rPr>
  </w:style>
  <w:style w:type="table" w:styleId="TableGrid">
    <w:name w:val="Table Grid"/>
    <w:basedOn w:val="TableNormal"/>
    <w:uiPriority w:val="39"/>
    <w:rsid w:val="00AD4F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B405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6B405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6B4052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B40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B4052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40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4052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F5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508B"/>
  </w:style>
  <w:style w:type="paragraph" w:styleId="Footer">
    <w:name w:val="footer"/>
    <w:basedOn w:val="Normal"/>
    <w:link w:val="FooterChar"/>
    <w:uiPriority w:val="99"/>
    <w:unhideWhenUsed/>
    <w:rsid w:val="008F508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508B"/>
  </w:style>
  <w:style w:type="paragraph" w:styleId="NoSpacing">
    <w:name w:val="No Spacing"/>
    <w:uiPriority w:val="1"/>
    <w:qFormat/>
    <w:rsid w:val="00240F3A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06E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header" Target="header4.xml"/><Relationship Id="rId21" Type="http://schemas.openxmlformats.org/officeDocument/2006/relationships/image" Target="media/image6.wmf"/><Relationship Id="rId34" Type="http://schemas.openxmlformats.org/officeDocument/2006/relationships/oleObject" Target="embeddings/oleObject12.bin"/><Relationship Id="rId42" Type="http://schemas.openxmlformats.org/officeDocument/2006/relationships/header" Target="head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png"/><Relationship Id="rId29" Type="http://schemas.openxmlformats.org/officeDocument/2006/relationships/image" Target="media/image9.wmf"/><Relationship Id="rId41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2.wmf"/><Relationship Id="rId40" Type="http://schemas.openxmlformats.org/officeDocument/2006/relationships/header" Target="header5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10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1.wmf"/><Relationship Id="rId43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4.bin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1762188-AA07-4F16-A125-62436F9C59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1</Pages>
  <Words>1662</Words>
  <Characters>9474</Characters>
  <Application>Microsoft Office Word</Application>
  <DocSecurity>0</DocSecurity>
  <Lines>78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a Bennett</dc:creator>
  <cp:keywords/>
  <dc:description/>
  <cp:lastModifiedBy>Nicola Bennett</cp:lastModifiedBy>
  <cp:revision>23</cp:revision>
  <cp:lastPrinted>2019-08-20T11:43:00Z</cp:lastPrinted>
  <dcterms:created xsi:type="dcterms:W3CDTF">2020-05-20T14:05:00Z</dcterms:created>
  <dcterms:modified xsi:type="dcterms:W3CDTF">2021-01-28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